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CD20E3" w14:textId="77777777" w:rsidR="009A4E41" w:rsidRPr="003C6E0F" w:rsidRDefault="00457E12" w:rsidP="003C6E0F">
      <w:pPr>
        <w:spacing w:after="0" w:line="240" w:lineRule="auto"/>
        <w:jc w:val="center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>الجمهورية الجزائرية الديمقراطية  الشعبية</w:t>
      </w:r>
    </w:p>
    <w:p w14:paraId="1E739C47" w14:textId="77777777" w:rsidR="00457E12" w:rsidRPr="003C6E0F" w:rsidRDefault="00457E12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مديرية التربية لولاية تلمسان                            </w:t>
      </w:r>
      <w:r w:rsidR="003C6E0F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          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                    المتوسطة الجديدة الرمش</w:t>
      </w:r>
      <w:r w:rsidR="003C6E0F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ــــــــ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>ي</w:t>
      </w:r>
    </w:p>
    <w:p w14:paraId="543F145A" w14:textId="77777777" w:rsidR="00457E12" w:rsidRPr="00221FC1" w:rsidRDefault="00457E12" w:rsidP="00221FC1">
      <w:pPr>
        <w:jc w:val="center"/>
        <w:rPr>
          <w:sz w:val="32"/>
          <w:szCs w:val="32"/>
          <w:rtl/>
          <w:lang w:val="fr-FR" w:bidi="ar-DZ"/>
        </w:rPr>
      </w:pPr>
      <w:proofErr w:type="gramStart"/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مستوى </w:t>
      </w:r>
      <w:r w:rsidR="003C6E0F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:</w:t>
      </w:r>
      <w:proofErr w:type="gramEnd"/>
      <w:r w:rsidR="003C6E0F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>الرابعة متوس</w:t>
      </w:r>
      <w:r w:rsidR="003C6E0F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ـــــ</w:t>
      </w:r>
      <w:r w:rsid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ط 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 </w:t>
      </w:r>
      <w:r w:rsidR="003C6E0F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 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       </w:t>
      </w:r>
      <w:proofErr w:type="spellStart"/>
      <w:r w:rsidR="00221FC1">
        <w:rPr>
          <w:sz w:val="32"/>
          <w:szCs w:val="32"/>
          <w:lang w:val="fr-FR" w:bidi="ar-DZ"/>
        </w:rPr>
        <w:t>Belhocine</w:t>
      </w:r>
      <w:proofErr w:type="spellEnd"/>
      <w:r w:rsidR="00221FC1">
        <w:rPr>
          <w:sz w:val="32"/>
          <w:szCs w:val="32"/>
          <w:lang w:val="fr-FR" w:bidi="ar-DZ"/>
        </w:rPr>
        <w:t xml:space="preserve"> : </w:t>
      </w:r>
      <w:hyperlink r:id="rId5" w:history="1">
        <w:r w:rsidR="00221FC1">
          <w:rPr>
            <w:rStyle w:val="Lienhypertexte"/>
            <w:sz w:val="32"/>
            <w:szCs w:val="32"/>
            <w:lang w:val="fr-FR" w:bidi="ar-DZ"/>
          </w:rPr>
          <w:t>https://prof27math.weebly.com/</w:t>
        </w:r>
      </w:hyperlink>
    </w:p>
    <w:tbl>
      <w:tblPr>
        <w:bidiVisual/>
        <w:tblW w:w="11821" w:type="dxa"/>
        <w:tblInd w:w="-560" w:type="dxa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11821"/>
      </w:tblGrid>
      <w:tr w:rsidR="002D1C95" w14:paraId="00E95E20" w14:textId="77777777" w:rsidTr="002D1C95">
        <w:trPr>
          <w:trHeight w:val="100"/>
        </w:trPr>
        <w:tc>
          <w:tcPr>
            <w:tcW w:w="11821" w:type="dxa"/>
          </w:tcPr>
          <w:p w14:paraId="12FCA241" w14:textId="77777777" w:rsidR="002D1C95" w:rsidRDefault="002D1C95" w:rsidP="003C6E0F">
            <w:pPr>
              <w:spacing w:after="0" w:line="24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13CCA22E" w14:textId="77777777" w:rsidR="00457E12" w:rsidRDefault="00457E12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اختبار في مادة الرياضيات                                                                </w:t>
      </w:r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        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       </w:t>
      </w:r>
      <w:proofErr w:type="gramStart"/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المدة </w:t>
      </w:r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:</w:t>
      </w:r>
      <w:proofErr w:type="gramEnd"/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>ساعتان</w:t>
      </w:r>
    </w:p>
    <w:tbl>
      <w:tblPr>
        <w:bidiVisual/>
        <w:tblW w:w="11838" w:type="dxa"/>
        <w:tblInd w:w="-611" w:type="dxa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11838"/>
      </w:tblGrid>
      <w:tr w:rsidR="002D1C95" w14:paraId="5B124A0D" w14:textId="77777777" w:rsidTr="002D1C95">
        <w:trPr>
          <w:trHeight w:val="100"/>
        </w:trPr>
        <w:tc>
          <w:tcPr>
            <w:tcW w:w="11838" w:type="dxa"/>
          </w:tcPr>
          <w:p w14:paraId="2C768D2A" w14:textId="77777777" w:rsidR="002D1C95" w:rsidRDefault="002D1C95" w:rsidP="003C6E0F">
            <w:pPr>
              <w:spacing w:after="0" w:line="24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67AFC959" w14:textId="77777777" w:rsidR="002D1C95" w:rsidRDefault="002D1C95" w:rsidP="003C6E0F">
      <w:pPr>
        <w:spacing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5DCC3DC9" w14:textId="77777777" w:rsidR="00457E12" w:rsidRDefault="00457E12" w:rsidP="003C6E0F">
      <w:pPr>
        <w:spacing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833446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 xml:space="preserve">الجزء </w:t>
      </w:r>
      <w:r w:rsidR="00833446" w:rsidRPr="00833446">
        <w:rPr>
          <w:rFonts w:asciiTheme="minorBidi" w:hAnsiTheme="minorBidi" w:hint="cs"/>
          <w:b/>
          <w:bCs/>
          <w:sz w:val="28"/>
          <w:szCs w:val="28"/>
          <w:u w:val="single"/>
          <w:rtl/>
          <w:lang w:bidi="ar-DZ"/>
        </w:rPr>
        <w:t>الأول</w:t>
      </w:r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: 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>(12 نقطة)</w:t>
      </w:r>
    </w:p>
    <w:p w14:paraId="7F6B3BC8" w14:textId="77777777" w:rsidR="00844BEE" w:rsidRPr="003C6E0F" w:rsidRDefault="00844BEE" w:rsidP="003C6E0F">
      <w:pPr>
        <w:spacing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4FE159D9" w14:textId="77777777" w:rsidR="00457E12" w:rsidRPr="00833446" w:rsidRDefault="00457E12" w:rsidP="00844BEE">
      <w:pPr>
        <w:spacing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833446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="00833446" w:rsidRPr="00833446">
        <w:rPr>
          <w:rFonts w:asciiTheme="minorBidi" w:hAnsiTheme="minorBidi" w:hint="cs"/>
          <w:b/>
          <w:bCs/>
          <w:sz w:val="28"/>
          <w:szCs w:val="28"/>
          <w:u w:val="single"/>
          <w:rtl/>
          <w:lang w:bidi="ar-DZ"/>
        </w:rPr>
        <w:t>الأول</w:t>
      </w:r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:</w:t>
      </w:r>
      <w:r w:rsidR="00833446" w:rsidRP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(</w:t>
      </w:r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3 </w:t>
      </w:r>
      <w:proofErr w:type="gramStart"/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نقاط )</w:t>
      </w:r>
      <w:proofErr w:type="gramEnd"/>
    </w:p>
    <w:p w14:paraId="1340ACC8" w14:textId="77777777" w:rsidR="003C6E0F" w:rsidRPr="003C6E0F" w:rsidRDefault="003C6E0F" w:rsidP="00844BEE">
      <w:pPr>
        <w:spacing w:before="240"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833446">
        <w:rPr>
          <w:rFonts w:asciiTheme="minorBidi" w:hAnsiTheme="minorBidi"/>
          <w:sz w:val="28"/>
          <w:szCs w:val="28"/>
          <w:lang w:bidi="ar-DZ"/>
        </w:rPr>
        <w:t>A</w:t>
      </w:r>
      <w:r w:rsidR="00844BEE">
        <w:rPr>
          <w:rFonts w:asciiTheme="minorBidi" w:hAnsiTheme="minorBidi"/>
          <w:sz w:val="28"/>
          <w:szCs w:val="28"/>
          <w:lang w:val="fr-FR" w:bidi="ar-DZ"/>
        </w:rPr>
        <w:t xml:space="preserve">       </w:t>
      </w:r>
      <w:r w:rsidRPr="00833446">
        <w:rPr>
          <w:rFonts w:asciiTheme="minorBidi" w:hAnsiTheme="minorBidi"/>
          <w:sz w:val="28"/>
          <w:szCs w:val="28"/>
          <w:rtl/>
          <w:lang w:bidi="ar-DZ"/>
        </w:rPr>
        <w:t xml:space="preserve"> و</w:t>
      </w:r>
      <w:r w:rsidRPr="00833446">
        <w:rPr>
          <w:rFonts w:asciiTheme="minorBidi" w:hAnsiTheme="minorBidi"/>
          <w:sz w:val="28"/>
          <w:szCs w:val="28"/>
          <w:lang w:bidi="ar-DZ"/>
        </w:rPr>
        <w:t>B</w:t>
      </w:r>
      <w:r w:rsidRPr="00833446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عـــددان حقيقيان حيث </w:t>
      </w:r>
      <w:r w:rsidRPr="003C6E0F">
        <w:rPr>
          <w:rFonts w:asciiTheme="minorBidi" w:hAnsiTheme="minorBidi"/>
          <w:b/>
          <w:bCs/>
          <w:position w:val="-24"/>
          <w:sz w:val="28"/>
          <w:szCs w:val="28"/>
          <w:lang w:bidi="ar-DZ"/>
        </w:rPr>
        <w:object w:dxaOrig="1420" w:dyaOrig="620" w14:anchorId="420618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6.75pt" o:ole="">
            <v:imagedata r:id="rId6" o:title=""/>
          </v:shape>
          <o:OLEObject Type="Embed" ProgID="Equation.DSMT4" ShapeID="_x0000_i1025" DrawAspect="Content" ObjectID="_1614965557" r:id="rId7"/>
        </w:objec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 و   </w:t>
      </w:r>
      <w:r w:rsidRPr="003C6E0F">
        <w:rPr>
          <w:rFonts w:asciiTheme="minorBidi" w:hAnsiTheme="minorBidi"/>
          <w:b/>
          <w:bCs/>
          <w:position w:val="-8"/>
          <w:sz w:val="28"/>
          <w:szCs w:val="28"/>
          <w:lang w:bidi="ar-DZ"/>
        </w:rPr>
        <w:object w:dxaOrig="2260" w:dyaOrig="360" w14:anchorId="7EDF7978">
          <v:shape id="_x0000_i1026" type="#_x0000_t75" style="width:136.5pt;height:21.75pt" o:ole="">
            <v:imagedata r:id="rId8" o:title=""/>
          </v:shape>
          <o:OLEObject Type="Embed" ProgID="Equation.DSMT4" ShapeID="_x0000_i1026" DrawAspect="Content" ObjectID="_1614965558" r:id="rId9"/>
        </w:object>
      </w:r>
    </w:p>
    <w:p w14:paraId="33312B0E" w14:textId="77777777" w:rsidR="003C6E0F" w:rsidRPr="003C6E0F" w:rsidRDefault="003C6E0F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>1) ـ</w:t>
      </w:r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أحسب قيمة العدد </w:t>
      </w:r>
      <w:r w:rsidRPr="00833446">
        <w:rPr>
          <w:rFonts w:asciiTheme="minorBidi" w:hAnsiTheme="minorBidi"/>
          <w:sz w:val="28"/>
          <w:szCs w:val="28"/>
          <w:lang w:bidi="ar-DZ"/>
        </w:rPr>
        <w:t>A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وأكتــــــب</w:t>
      </w:r>
      <w:r w:rsidRPr="003C6E0F">
        <w:rPr>
          <w:rFonts w:asciiTheme="minorBidi" w:hAnsiTheme="minorBidi"/>
          <w:b/>
          <w:bCs/>
          <w:sz w:val="28"/>
          <w:szCs w:val="28"/>
          <w:lang w:bidi="ar-DZ"/>
        </w:rPr>
        <w:t xml:space="preserve"> 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النتيجة على شكل كسر غير قابل </w:t>
      </w:r>
      <w:r w:rsidR="00833446" w:rsidRPr="003C6E0F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للاختزال</w:t>
      </w:r>
    </w:p>
    <w:p w14:paraId="004D8CFC" w14:textId="77777777" w:rsidR="003C6E0F" w:rsidRPr="003C6E0F" w:rsidRDefault="003C6E0F" w:rsidP="00833446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>2) ـ</w:t>
      </w:r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</w:t>
      </w:r>
      <w:r w:rsidR="00833446"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>أكتـــب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قيمة العدد</w:t>
      </w:r>
      <w:r w:rsidRPr="00833446">
        <w:rPr>
          <w:rFonts w:asciiTheme="minorBidi" w:hAnsiTheme="minorBidi"/>
          <w:sz w:val="28"/>
          <w:szCs w:val="28"/>
          <w:rtl/>
          <w:lang w:bidi="ar-DZ"/>
        </w:rPr>
        <w:t xml:space="preserve"> </w:t>
      </w:r>
      <w:r w:rsidRPr="00833446">
        <w:rPr>
          <w:rFonts w:asciiTheme="minorBidi" w:hAnsiTheme="minorBidi"/>
          <w:sz w:val="28"/>
          <w:szCs w:val="28"/>
          <w:lang w:bidi="ar-DZ"/>
        </w:rPr>
        <w:t>B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على الشكل </w:t>
      </w:r>
      <w:r w:rsidRPr="003C6E0F">
        <w:rPr>
          <w:rFonts w:asciiTheme="minorBidi" w:hAnsiTheme="minorBidi"/>
          <w:b/>
          <w:bCs/>
          <w:position w:val="-8"/>
          <w:sz w:val="28"/>
          <w:szCs w:val="28"/>
          <w:lang w:bidi="ar-DZ"/>
        </w:rPr>
        <w:object w:dxaOrig="499" w:dyaOrig="360" w14:anchorId="5E43EA93">
          <v:shape id="_x0000_i1027" type="#_x0000_t75" style="width:24.75pt;height:18.75pt" o:ole="">
            <v:imagedata r:id="rId10" o:title=""/>
          </v:shape>
          <o:OLEObject Type="Embed" ProgID="Equation.DSMT4" ShapeID="_x0000_i1027" DrawAspect="Content" ObjectID="_1614965559" r:id="rId11"/>
        </w:objec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حيث </w:t>
      </w:r>
      <w:r w:rsidRPr="003C6E0F">
        <w:rPr>
          <w:rFonts w:asciiTheme="minorBidi" w:hAnsiTheme="minorBidi"/>
          <w:b/>
          <w:bCs/>
          <w:position w:val="-6"/>
          <w:sz w:val="28"/>
          <w:szCs w:val="28"/>
          <w:lang w:bidi="ar-DZ"/>
        </w:rPr>
        <w:object w:dxaOrig="200" w:dyaOrig="220" w14:anchorId="6E8AFE83">
          <v:shape id="_x0000_i1028" type="#_x0000_t75" style="width:9.75pt;height:11.25pt" o:ole="">
            <v:imagedata r:id="rId12" o:title=""/>
          </v:shape>
          <o:OLEObject Type="Embed" ProgID="Equation.DSMT4" ShapeID="_x0000_i1028" DrawAspect="Content" ObjectID="_1614965560" r:id="rId13"/>
        </w:objec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و</w:t>
      </w:r>
      <w:r w:rsidRPr="003C6E0F">
        <w:rPr>
          <w:rFonts w:asciiTheme="minorBidi" w:hAnsiTheme="minorBidi"/>
          <w:b/>
          <w:bCs/>
          <w:position w:val="-6"/>
          <w:sz w:val="28"/>
          <w:szCs w:val="28"/>
          <w:lang w:bidi="ar-DZ"/>
        </w:rPr>
        <w:object w:dxaOrig="200" w:dyaOrig="279" w14:anchorId="6552E41E">
          <v:shape id="_x0000_i1029" type="#_x0000_t75" style="width:9.75pt;height:14.25pt" o:ole="">
            <v:imagedata r:id="rId14" o:title=""/>
          </v:shape>
          <o:OLEObject Type="Embed" ProgID="Equation.DSMT4" ShapeID="_x0000_i1029" DrawAspect="Content" ObjectID="_1614965561" r:id="rId15"/>
        </w:objec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عددان نسبيان و</w:t>
      </w:r>
      <w:r w:rsidRPr="003C6E0F">
        <w:rPr>
          <w:rFonts w:asciiTheme="minorBidi" w:hAnsiTheme="minorBidi"/>
          <w:b/>
          <w:bCs/>
          <w:position w:val="-6"/>
          <w:sz w:val="28"/>
          <w:szCs w:val="28"/>
          <w:lang w:bidi="ar-DZ"/>
        </w:rPr>
        <w:object w:dxaOrig="200" w:dyaOrig="279" w14:anchorId="38064EE8">
          <v:shape id="_x0000_i1030" type="#_x0000_t75" style="width:9.75pt;height:14.25pt" o:ole="">
            <v:imagedata r:id="rId14" o:title=""/>
          </v:shape>
          <o:OLEObject Type="Embed" ProgID="Equation.DSMT4" ShapeID="_x0000_i1030" DrawAspect="Content" ObjectID="_1614965562" r:id="rId16"/>
        </w:objec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عدد موجب أصغر </w:t>
      </w:r>
      <w:proofErr w:type="spellStart"/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>مايمكن</w:t>
      </w:r>
      <w:proofErr w:type="spellEnd"/>
    </w:p>
    <w:p w14:paraId="3A264B4E" w14:textId="77777777" w:rsidR="003C6E0F" w:rsidRPr="003C6E0F" w:rsidRDefault="003C6E0F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3) ـأحسب </w:t>
      </w:r>
      <w:r w:rsidRPr="003C6E0F">
        <w:rPr>
          <w:rFonts w:asciiTheme="minorBidi" w:hAnsiTheme="minorBidi"/>
          <w:b/>
          <w:bCs/>
          <w:position w:val="-4"/>
          <w:sz w:val="28"/>
          <w:szCs w:val="28"/>
          <w:lang w:bidi="ar-DZ"/>
        </w:rPr>
        <w:object w:dxaOrig="320" w:dyaOrig="300" w14:anchorId="650DE55C">
          <v:shape id="_x0000_i1031" type="#_x0000_t75" style="width:21.75pt;height:21pt" o:ole="">
            <v:imagedata r:id="rId17" o:title=""/>
          </v:shape>
          <o:OLEObject Type="Embed" ProgID="Equation.DSMT4" ShapeID="_x0000_i1031" DrawAspect="Content" ObjectID="_1614965563" r:id="rId18"/>
        </w:objec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ثم استنتج </w:t>
      </w:r>
      <w:proofErr w:type="gramStart"/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أن  </w:t>
      </w:r>
      <w:r w:rsidRPr="003C6E0F">
        <w:rPr>
          <w:rFonts w:asciiTheme="minorBidi" w:hAnsiTheme="minorBidi"/>
          <w:b/>
          <w:bCs/>
          <w:sz w:val="28"/>
          <w:szCs w:val="28"/>
          <w:lang w:bidi="ar-DZ"/>
        </w:rPr>
        <w:t>A</w:t>
      </w:r>
      <w:proofErr w:type="gramEnd"/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×96 = </w:t>
      </w:r>
      <m:oMath>
        <m:sSup>
          <m:sSupPr>
            <m:ctrlPr>
              <w:rPr>
                <w:rFonts w:ascii="Cambria Math" w:hAnsiTheme="minorBidi"/>
                <w:b/>
                <w:bCs/>
                <w:i/>
                <w:sz w:val="28"/>
                <w:szCs w:val="28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2</m:t>
            </m:r>
            <m:r>
              <m:rPr>
                <m:sty m:val="bi"/>
              </m:rPr>
              <w:rPr>
                <w:rFonts w:ascii="Cambria Math" w:hAnsiTheme="minorBidi"/>
                <w:sz w:val="28"/>
                <w:szCs w:val="28"/>
                <w:lang w:bidi="ar-DZ"/>
              </w:rPr>
              <m:t xml:space="preserve"> </m:t>
            </m:r>
          </m:sup>
        </m:sSup>
      </m:oMath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>.</w:t>
      </w:r>
    </w:p>
    <w:p w14:paraId="6A23CC2C" w14:textId="77777777" w:rsidR="003C6E0F" w:rsidRDefault="003C6E0F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7A5C9E3B" w14:textId="77777777" w:rsidR="00844BEE" w:rsidRPr="003C6E0F" w:rsidRDefault="00844BEE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4E2F2D00" w14:textId="77777777" w:rsidR="00844BEE" w:rsidRDefault="00457E12" w:rsidP="00844BEE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val="fr-FR" w:bidi="ar-DZ"/>
        </w:rPr>
      </w:pPr>
      <w:r w:rsidRPr="00833446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تمرين الثاني</w:t>
      </w:r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: </w:t>
      </w:r>
      <w:proofErr w:type="gramStart"/>
      <w:r w:rsidR="00833446" w:rsidRP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(</w:t>
      </w:r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3</w:t>
      </w:r>
      <w:proofErr w:type="gramEnd"/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نقاط )</w:t>
      </w:r>
    </w:p>
    <w:p w14:paraId="02DE44AD" w14:textId="77777777" w:rsidR="00A571ED" w:rsidRDefault="00A571ED" w:rsidP="00844BEE">
      <w:pPr>
        <w:spacing w:after="0" w:line="240" w:lineRule="auto"/>
        <w:rPr>
          <w:rFonts w:asciiTheme="minorBidi" w:hAnsiTheme="minorBidi"/>
          <w:b/>
          <w:bCs/>
          <w:sz w:val="28"/>
          <w:szCs w:val="28"/>
          <w:lang w:val="fr-FR" w:bidi="ar-DZ"/>
        </w:rPr>
      </w:pPr>
    </w:p>
    <w:p w14:paraId="23FD5500" w14:textId="77777777" w:rsidR="003C6E0F" w:rsidRPr="003C6E0F" w:rsidRDefault="00844BEE" w:rsidP="00844BEE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>
        <w:rPr>
          <w:rFonts w:asciiTheme="minorBidi" w:hAnsiTheme="minorBidi"/>
          <w:i/>
          <w:iCs/>
          <w:sz w:val="28"/>
          <w:szCs w:val="28"/>
          <w:lang w:val="fr-FR" w:bidi="ar-DZ"/>
        </w:rPr>
        <w:t xml:space="preserve"> </w:t>
      </w:r>
      <w:r w:rsidR="00833446" w:rsidRPr="00844BEE">
        <w:rPr>
          <w:rFonts w:asciiTheme="minorBidi" w:hAnsiTheme="minorBidi"/>
          <w:i/>
          <w:iCs/>
          <w:sz w:val="28"/>
          <w:szCs w:val="28"/>
          <w:lang w:val="fr-FR" w:bidi="ar-DZ"/>
        </w:rPr>
        <w:t>E</w:t>
      </w:r>
      <w:r w:rsidR="003C6E0F"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عبارة جبرية حيث :    </w:t>
      </w:r>
      <w:r w:rsid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</w:t>
      </w:r>
      <w:r w:rsidR="003C6E0F"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  </w:t>
      </w:r>
      <w:r w:rsidRPr="003C6E0F">
        <w:rPr>
          <w:rFonts w:asciiTheme="minorBidi" w:hAnsiTheme="minorBidi"/>
          <w:b/>
          <w:bCs/>
          <w:position w:val="-12"/>
          <w:sz w:val="28"/>
          <w:szCs w:val="28"/>
          <w:lang w:bidi="ar-DZ"/>
        </w:rPr>
        <w:object w:dxaOrig="3340" w:dyaOrig="460" w14:anchorId="6124D469">
          <v:shape id="_x0000_i1032" type="#_x0000_t75" style="width:166.5pt;height:22.5pt" o:ole="">
            <v:imagedata r:id="rId19" o:title=""/>
          </v:shape>
          <o:OLEObject Type="Embed" ProgID="Equation.3" ShapeID="_x0000_i1032" DrawAspect="Content" ObjectID="_1614965564" r:id="rId20"/>
        </w:object>
      </w:r>
    </w:p>
    <w:p w14:paraId="48B2A4AA" w14:textId="77777777" w:rsidR="003C6E0F" w:rsidRPr="003C6E0F" w:rsidRDefault="003C6E0F" w:rsidP="003C6E0F">
      <w:pPr>
        <w:numPr>
          <w:ilvl w:val="0"/>
          <w:numId w:val="3"/>
        </w:num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أنشر ثم بسط العبارة </w:t>
      </w:r>
      <w:r w:rsidRPr="00844BEE">
        <w:rPr>
          <w:rFonts w:asciiTheme="minorBidi" w:hAnsiTheme="minorBidi"/>
          <w:i/>
          <w:iCs/>
          <w:sz w:val="28"/>
          <w:szCs w:val="28"/>
          <w:lang w:bidi="ar-DZ"/>
        </w:rPr>
        <w:t>E</w:t>
      </w:r>
    </w:p>
    <w:p w14:paraId="0863D911" w14:textId="77777777" w:rsidR="003C6E0F" w:rsidRDefault="003C6E0F" w:rsidP="003C6E0F">
      <w:pPr>
        <w:numPr>
          <w:ilvl w:val="0"/>
          <w:numId w:val="3"/>
        </w:numPr>
        <w:spacing w:after="0" w:line="240" w:lineRule="auto"/>
        <w:rPr>
          <w:rFonts w:asciiTheme="minorBidi" w:hAnsiTheme="minorBidi"/>
          <w:b/>
          <w:bCs/>
          <w:sz w:val="28"/>
          <w:szCs w:val="28"/>
          <w:lang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حلل العبارة </w:t>
      </w:r>
      <w:r w:rsidRPr="00844BEE">
        <w:rPr>
          <w:rFonts w:asciiTheme="minorBidi" w:hAnsiTheme="minorBidi"/>
          <w:i/>
          <w:iCs/>
          <w:sz w:val="28"/>
          <w:szCs w:val="28"/>
          <w:lang w:bidi="ar-DZ"/>
        </w:rPr>
        <w:t>E</w:t>
      </w: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إلى جداء .</w:t>
      </w:r>
    </w:p>
    <w:p w14:paraId="798B0357" w14:textId="77777777" w:rsidR="00833446" w:rsidRPr="003C6E0F" w:rsidRDefault="00844BEE" w:rsidP="00844BEE">
      <w:pPr>
        <w:numPr>
          <w:ilvl w:val="0"/>
          <w:numId w:val="3"/>
        </w:numPr>
        <w:spacing w:after="0" w:line="240" w:lineRule="auto"/>
        <w:rPr>
          <w:rFonts w:asciiTheme="minorBidi" w:hAnsiTheme="minorBidi"/>
          <w:b/>
          <w:bCs/>
          <w:sz w:val="28"/>
          <w:szCs w:val="28"/>
          <w:lang w:bidi="ar-DZ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احسب</w:t>
      </w:r>
      <w:r w:rsidRPr="00844BEE">
        <w:rPr>
          <w:rFonts w:asciiTheme="minorBidi" w:hAnsiTheme="minorBidi" w:hint="cs"/>
          <w:i/>
          <w:iCs/>
          <w:sz w:val="28"/>
          <w:szCs w:val="28"/>
          <w:rtl/>
          <w:lang w:bidi="ar-DZ"/>
        </w:rPr>
        <w:t xml:space="preserve"> </w:t>
      </w:r>
      <w:r w:rsidRPr="00844BEE">
        <w:rPr>
          <w:rFonts w:asciiTheme="minorBidi" w:hAnsiTheme="minorBidi"/>
          <w:i/>
          <w:iCs/>
          <w:sz w:val="28"/>
          <w:szCs w:val="28"/>
          <w:lang w:val="fr-FR" w:bidi="ar-DZ"/>
        </w:rPr>
        <w:t>E</w:t>
      </w:r>
      <w:r>
        <w:rPr>
          <w:rFonts w:asciiTheme="minorBidi" w:hAnsiTheme="minorBidi" w:hint="cs"/>
          <w:b/>
          <w:bCs/>
          <w:sz w:val="28"/>
          <w:szCs w:val="28"/>
          <w:rtl/>
          <w:lang w:val="fr-FR" w:bidi="ar-DZ"/>
        </w:rPr>
        <w:t xml:space="preserve"> من اجل </w:t>
      </w:r>
      <w:r w:rsidRPr="00844BEE">
        <w:rPr>
          <w:rFonts w:asciiTheme="minorBidi" w:hAnsiTheme="minorBidi"/>
          <w:i/>
          <w:iCs/>
          <w:sz w:val="28"/>
          <w:szCs w:val="28"/>
          <w:lang w:val="fr-FR" w:bidi="ar-DZ"/>
        </w:rPr>
        <w:t>x=1</w:t>
      </w:r>
    </w:p>
    <w:p w14:paraId="650C1A36" w14:textId="77777777" w:rsidR="003C6E0F" w:rsidRDefault="003C6E0F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1C568254" w14:textId="77777777" w:rsidR="00844BEE" w:rsidRPr="003C6E0F" w:rsidRDefault="00844BEE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3DD29BE5" w14:textId="77777777" w:rsidR="00844BEE" w:rsidRPr="00833446" w:rsidRDefault="00221FC1" w:rsidP="00844BEE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>
        <w:rPr>
          <w:rFonts w:asciiTheme="minorBidi" w:hAnsiTheme="minorBidi"/>
          <w:b/>
          <w:bCs/>
          <w:noProof/>
          <w:sz w:val="28"/>
          <w:szCs w:val="28"/>
          <w:u w:val="single"/>
          <w:rtl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CF59FC0" wp14:editId="55FE8042">
                <wp:simplePos x="0" y="0"/>
                <wp:positionH relativeFrom="column">
                  <wp:posOffset>74295</wp:posOffset>
                </wp:positionH>
                <wp:positionV relativeFrom="paragraph">
                  <wp:posOffset>30480</wp:posOffset>
                </wp:positionV>
                <wp:extent cx="3782695" cy="1417955"/>
                <wp:effectExtent l="7620" t="1270" r="635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82695" cy="1417955"/>
                          <a:chOff x="909" y="9191"/>
                          <a:chExt cx="5957" cy="2233"/>
                        </a:xfrm>
                      </wpg:grpSpPr>
                      <wps:wsp>
                        <wps:cNvPr id="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6114" y="9795"/>
                            <a:ext cx="738" cy="49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680BDB" w14:textId="77777777" w:rsidR="00E606AB" w:rsidRPr="00296758" w:rsidRDefault="00E606AB" w:rsidP="00E606AB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296758"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7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4"/>
                        <wpg:cNvGrpSpPr>
                          <a:grpSpLocks/>
                        </wpg:cNvGrpSpPr>
                        <wpg:grpSpPr bwMode="auto">
                          <a:xfrm>
                            <a:off x="909" y="9191"/>
                            <a:ext cx="5957" cy="2233"/>
                            <a:chOff x="909" y="9191"/>
                            <a:chExt cx="5957" cy="2233"/>
                          </a:xfrm>
                        </wpg:grpSpPr>
                        <wpg:grpSp>
                          <wpg:cNvPr id="5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1269" y="9567"/>
                              <a:ext cx="5280" cy="1628"/>
                              <a:chOff x="1269" y="9559"/>
                              <a:chExt cx="5280" cy="1628"/>
                            </a:xfrm>
                          </wpg:grpSpPr>
                          <wps:wsp>
                            <wps:cNvPr id="6" name="Line 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49" y="9559"/>
                                <a:ext cx="420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Line 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287" y="9567"/>
                                <a:ext cx="516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Line 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47" y="9559"/>
                                <a:ext cx="1182" cy="16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Line 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47" y="10639"/>
                                <a:ext cx="1302" cy="5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269" y="9567"/>
                                <a:ext cx="1098" cy="16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27" y="9207"/>
                              <a:ext cx="437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471ADB" w14:textId="77777777" w:rsidR="00E606AB" w:rsidRPr="003213C7" w:rsidRDefault="00E606AB" w:rsidP="00E606AB">
                                <w:pP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9" y="10459"/>
                              <a:ext cx="437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F4405A" w14:textId="77777777" w:rsidR="00E606AB" w:rsidRPr="003213C7" w:rsidRDefault="00E606AB" w:rsidP="00E606AB">
                                <w:pP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9" y="10999"/>
                              <a:ext cx="437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DCB83B" w14:textId="77777777" w:rsidR="00E606AB" w:rsidRPr="003213C7" w:rsidRDefault="00E606AB" w:rsidP="00E606AB">
                                <w:pP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29" y="10099"/>
                              <a:ext cx="437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063EB0" w14:textId="77777777" w:rsidR="00E606AB" w:rsidRPr="003213C7" w:rsidRDefault="00E606AB" w:rsidP="00E606AB">
                                <w:pP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89" y="9739"/>
                              <a:ext cx="437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21FDDC" w14:textId="77777777" w:rsidR="00E606AB" w:rsidRPr="003213C7" w:rsidRDefault="00E606AB" w:rsidP="00E606AB">
                                <w:pP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0" y="9191"/>
                              <a:ext cx="437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C936F4" w14:textId="77777777" w:rsidR="00E606AB" w:rsidRPr="003213C7" w:rsidRDefault="00E606AB" w:rsidP="00E606AB">
                                <w:pP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9" y="10999"/>
                              <a:ext cx="437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07B221" w14:textId="77777777" w:rsidR="00E606AB" w:rsidRPr="003213C7" w:rsidRDefault="00E606AB" w:rsidP="00E606AB">
                                <w:pP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29" y="10639"/>
                              <a:ext cx="437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6B4C81" w14:textId="77777777" w:rsidR="00E606AB" w:rsidRPr="003213C7" w:rsidRDefault="00E606AB" w:rsidP="00E606AB">
                                <w:pP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3" y="9528"/>
                              <a:ext cx="618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67B818" w14:textId="77777777" w:rsidR="00E606AB" w:rsidRPr="00296758" w:rsidRDefault="00E606AB" w:rsidP="00E606AB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296758">
                                  <w:rPr>
                                    <w:b/>
                                    <w:bCs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10271"/>
                              <a:ext cx="618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ADA656" w14:textId="77777777" w:rsidR="00E606AB" w:rsidRPr="00296758" w:rsidRDefault="00E606AB" w:rsidP="00E606AB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296758">
                                  <w:rPr>
                                    <w:rFonts w:hint="cs"/>
                                    <w:b/>
                                    <w:bCs/>
                                    <w:rtl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86" y="9506"/>
                              <a:ext cx="618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77832E" w14:textId="77777777" w:rsidR="00E606AB" w:rsidRPr="00296758" w:rsidRDefault="00E606AB" w:rsidP="00E606AB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296758">
                                  <w:rPr>
                                    <w:b/>
                                    <w:bCs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00" y="10260"/>
                              <a:ext cx="437" cy="492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D60486" w14:textId="77777777" w:rsidR="00E606AB" w:rsidRPr="00602B38" w:rsidRDefault="00E606AB" w:rsidP="00E606AB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602B38">
                                  <w:rPr>
                                    <w:b/>
                                    <w:bCs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1" y="10511"/>
                              <a:ext cx="437" cy="492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D6431D" w14:textId="77777777" w:rsidR="00E606AB" w:rsidRPr="00602B38" w:rsidRDefault="00E606AB" w:rsidP="00E606AB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602B38">
                                  <w:rPr>
                                    <w:b/>
                                    <w:bCs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F59FC0" id="Group 2" o:spid="_x0000_s1026" style="position:absolute;left:0;text-align:left;margin-left:5.85pt;margin-top:2.4pt;width:297.85pt;height:111.65pt;z-index:251660288" coordorigin="909,9191" coordsize="5957,22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6114;top:9795;width:738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" stroked="f">
                  <v:fill opacity="0"/>
                  <v:textbox>
                    <w:txbxContent>
                      <w:p w14:paraId="34680BDB" w14:textId="77777777" w:rsidR="00E606AB" w:rsidRPr="00296758" w:rsidRDefault="00E606AB" w:rsidP="00E606AB">
                        <w:pPr>
                          <w:rPr>
                            <w:b/>
                            <w:bCs/>
                          </w:rPr>
                        </w:pPr>
                        <w:r w:rsidRPr="00296758">
                          <w:rPr>
                            <w:rFonts w:hint="cs"/>
                            <w:b/>
                            <w:bCs/>
                            <w:rtl/>
                          </w:rPr>
                          <w:t>7,5</w:t>
                        </w:r>
                      </w:p>
                    </w:txbxContent>
                  </v:textbox>
                </v:shape>
                <v:group id="Group 4" o:spid="_x0000_s1028" style="position:absolute;left:909;top:9191;width:5957;height:2233" coordorigin="909,9191" coordsize="5957,2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group id="Group 5" o:spid="_x0000_s1029" style="position:absolute;left:1269;top:9567;width:5280;height:1628" coordorigin="1269,9559" coordsize="5280,1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line id="Line 6" o:spid="_x0000_s1030" style="position:absolute;visibility:visible;mso-wrap-style:square" from="2349,9559" to="6549,10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  <v:line id="Line 7" o:spid="_x0000_s1031" style="position:absolute;flip:y;visibility:visible;mso-wrap-style:square" from="1287,9567" to="6447,11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    <v:line id="Line 8" o:spid="_x0000_s1032" style="position:absolute;flip:y;visibility:visible;mso-wrap-style:square" from="5247,9559" to="6429,11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    <v:line id="Line 9" o:spid="_x0000_s1033" style="position:absolute;flip:y;visibility:visible;mso-wrap-style:square" from="5247,10639" to="6549,11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    <v:line id="Line 10" o:spid="_x0000_s1034" style="position:absolute;flip:x;visibility:visible;mso-wrap-style:square" from="1269,9567" to="2367,11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  </v:group>
                  <v:shape id="Text Box 11" o:spid="_x0000_s1035" type="#_x0000_t202" style="position:absolute;left:6327;top:9207;width:43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" stroked="f">
                    <v:fill opacity="0"/>
                    <v:textbox>
                      <w:txbxContent>
                        <w:p w14:paraId="6A471ADB" w14:textId="77777777" w:rsidR="00E606AB" w:rsidRPr="003213C7" w:rsidRDefault="00E606AB" w:rsidP="00E606AB">
                          <w:pPr>
                            <w:rPr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2" o:spid="_x0000_s1036" type="#_x0000_t202" style="position:absolute;left:6429;top:10459;width:43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" stroked="f">
                    <v:fill opacity="0"/>
                    <v:textbox>
                      <w:txbxContent>
                        <w:p w14:paraId="1DF4405A" w14:textId="77777777" w:rsidR="00E606AB" w:rsidRPr="003213C7" w:rsidRDefault="00E606AB" w:rsidP="00E606AB">
                          <w:pPr>
                            <w:rPr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G</w:t>
                          </w:r>
                        </w:p>
                      </w:txbxContent>
                    </v:textbox>
                  </v:shape>
                  <v:shape id="Text Box 13" o:spid="_x0000_s1037" type="#_x0000_t202" style="position:absolute;left:4869;top:10999;width:43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" stroked="f">
                    <v:fill opacity="0"/>
                    <v:textbox>
                      <w:txbxContent>
                        <w:p w14:paraId="6EDCB83B" w14:textId="77777777" w:rsidR="00E606AB" w:rsidRPr="003213C7" w:rsidRDefault="00E606AB" w:rsidP="00E606AB">
                          <w:pPr>
                            <w:rPr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14" o:spid="_x0000_s1038" type="#_x0000_t202" style="position:absolute;left:5829;top:10099;width:43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" stroked="f">
                    <v:fill opacity="0"/>
                    <v:textbox>
                      <w:txbxContent>
                        <w:p w14:paraId="76063EB0" w14:textId="77777777" w:rsidR="00E606AB" w:rsidRPr="003213C7" w:rsidRDefault="00E606AB" w:rsidP="00E606AB">
                          <w:pPr>
                            <w:rPr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5" o:spid="_x0000_s1039" type="#_x0000_t202" style="position:absolute;left:4389;top:9739;width:43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" stroked="f">
                    <v:fill opacity="0"/>
                    <v:textbox>
                      <w:txbxContent>
                        <w:p w14:paraId="5721FDDC" w14:textId="77777777" w:rsidR="00E606AB" w:rsidRPr="003213C7" w:rsidRDefault="00E606AB" w:rsidP="00E606AB">
                          <w:pPr>
                            <w:rPr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6" o:spid="_x0000_s1040" type="#_x0000_t202" style="position:absolute;left:2110;top:9191;width:43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" stroked="f">
                    <v:fill opacity="0"/>
                    <v:textbox>
                      <w:txbxContent>
                        <w:p w14:paraId="0CC936F4" w14:textId="77777777" w:rsidR="00E606AB" w:rsidRPr="003213C7" w:rsidRDefault="00E606AB" w:rsidP="00E606AB">
                          <w:pPr>
                            <w:rPr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7" o:spid="_x0000_s1041" type="#_x0000_t202" style="position:absolute;left:909;top:10999;width:43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" stroked="f">
                    <v:fill opacity="0"/>
                    <v:textbox>
                      <w:txbxContent>
                        <w:p w14:paraId="2F07B221" w14:textId="77777777" w:rsidR="00E606AB" w:rsidRPr="003213C7" w:rsidRDefault="00E606AB" w:rsidP="00E606AB">
                          <w:pPr>
                            <w:rPr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8" o:spid="_x0000_s1042" type="#_x0000_t202" style="position:absolute;left:2829;top:10639;width:437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" stroked="f">
                    <v:fill opacity="0"/>
                    <v:textbox>
                      <w:txbxContent>
                        <w:p w14:paraId="7C6B4C81" w14:textId="77777777" w:rsidR="00E606AB" w:rsidRPr="003213C7" w:rsidRDefault="00E606AB" w:rsidP="00E606AB">
                          <w:pPr>
                            <w:rPr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9" o:spid="_x0000_s1043" type="#_x0000_t202" style="position:absolute;left:3273;top:9528;width:618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" stroked="f">
                    <v:fill opacity="0"/>
                    <v:textbox>
                      <w:txbxContent>
                        <w:p w14:paraId="5F67B818" w14:textId="77777777" w:rsidR="00E606AB" w:rsidRPr="00296758" w:rsidRDefault="00E606AB" w:rsidP="00E606AB">
                          <w:pPr>
                            <w:rPr>
                              <w:b/>
                              <w:bCs/>
                            </w:rPr>
                          </w:pPr>
                          <w:r w:rsidRPr="00296758">
                            <w:rPr>
                              <w:b/>
                              <w:bCs/>
                            </w:rPr>
                            <w:t>22</w:t>
                          </w:r>
                        </w:p>
                      </w:txbxContent>
                    </v:textbox>
                  </v:shape>
                  <v:shape id="Text Box 20" o:spid="_x0000_s1044" type="#_x0000_t202" style="position:absolute;left:4851;top:10271;width:618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" stroked="f">
                    <v:fill opacity="0"/>
                    <v:textbox>
                      <w:txbxContent>
                        <w:p w14:paraId="26ADA656" w14:textId="77777777" w:rsidR="00E606AB" w:rsidRPr="00296758" w:rsidRDefault="00E606AB" w:rsidP="00E606AB">
                          <w:pPr>
                            <w:rPr>
                              <w:b/>
                              <w:bCs/>
                            </w:rPr>
                          </w:pPr>
                          <w:r w:rsidRPr="00296758">
                            <w:rPr>
                              <w:rFonts w:hint="cs"/>
                              <w:b/>
                              <w:bCs/>
                              <w:rtl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21" o:spid="_x0000_s1045" type="#_x0000_t202" style="position:absolute;left:5286;top:9506;width:618;height: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" stroked="f">
                    <v:fill opacity="0"/>
                    <v:textbox>
                      <w:txbxContent>
                        <w:p w14:paraId="2D77832E" w14:textId="77777777" w:rsidR="00E606AB" w:rsidRPr="00296758" w:rsidRDefault="00E606AB" w:rsidP="00E606AB">
                          <w:pPr>
                            <w:rPr>
                              <w:b/>
                              <w:bCs/>
                            </w:rPr>
                          </w:pPr>
                          <w:r w:rsidRPr="00296758">
                            <w:rPr>
                              <w:b/>
                              <w:bCs/>
                            </w:rPr>
                            <w:t>15</w:t>
                          </w:r>
                        </w:p>
                      </w:txbxContent>
                    </v:textbox>
                  </v:shape>
                  <v:shape id="Text Box 22" o:spid="_x0000_s1046" type="#_x0000_t202" style="position:absolute;left:6100;top:10260;width:437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" stroked="f">
                    <v:fill opacity="0"/>
                    <v:textbox>
                      <w:txbxContent>
                        <w:p w14:paraId="06D60486" w14:textId="77777777" w:rsidR="00E606AB" w:rsidRPr="00602B38" w:rsidRDefault="00E606AB" w:rsidP="00E606AB">
                          <w:pPr>
                            <w:rPr>
                              <w:b/>
                              <w:bCs/>
                            </w:rPr>
                          </w:pPr>
                          <w:r w:rsidRPr="00602B38">
                            <w:rPr>
                              <w:b/>
                              <w:bCs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23" o:spid="_x0000_s1047" type="#_x0000_t202" style="position:absolute;left:5241;top:10511;width:437;height:4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" stroked="f">
                    <v:fill opacity="0"/>
                    <v:textbox>
                      <w:txbxContent>
                        <w:p w14:paraId="30D6431D" w14:textId="77777777" w:rsidR="00E606AB" w:rsidRPr="00602B38" w:rsidRDefault="00E606AB" w:rsidP="00E606AB">
                          <w:pPr>
                            <w:rPr>
                              <w:b/>
                              <w:bCs/>
                            </w:rPr>
                          </w:pPr>
                          <w:r w:rsidRPr="00602B38">
                            <w:rPr>
                              <w:b/>
                              <w:bCs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457E12" w:rsidRPr="00844BEE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تمرين الثالث</w:t>
      </w:r>
      <w:r w:rsidR="00E606AB" w:rsidRPr="00844BEE">
        <w:rPr>
          <w:rFonts w:asciiTheme="minorBidi" w:hAnsiTheme="minorBidi"/>
          <w:b/>
          <w:bCs/>
          <w:snapToGrid w:val="0"/>
          <w:sz w:val="28"/>
          <w:szCs w:val="28"/>
          <w:u w:val="single"/>
          <w:rtl/>
        </w:rPr>
        <w:t xml:space="preserve"> </w:t>
      </w:r>
      <w:r w:rsidR="00844BEE">
        <w:rPr>
          <w:rFonts w:asciiTheme="minorBidi" w:hAnsiTheme="minorBidi" w:hint="cs"/>
          <w:b/>
          <w:bCs/>
          <w:snapToGrid w:val="0"/>
          <w:sz w:val="28"/>
          <w:szCs w:val="28"/>
          <w:u w:val="single"/>
          <w:rtl/>
          <w:lang w:bidi="ar-DZ"/>
        </w:rPr>
        <w:t>:</w:t>
      </w:r>
      <w:r w:rsidR="00844BEE" w:rsidRP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(</w:t>
      </w:r>
      <w:r w:rsidR="00844BEE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3 </w:t>
      </w:r>
      <w:proofErr w:type="gramStart"/>
      <w:r w:rsidR="00844BEE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نقاط )</w:t>
      </w:r>
      <w:proofErr w:type="gramEnd"/>
    </w:p>
    <w:p w14:paraId="53B36FB0" w14:textId="77777777" w:rsidR="00E606AB" w:rsidRPr="00844BEE" w:rsidRDefault="00E606AB" w:rsidP="003C6E0F">
      <w:pPr>
        <w:widowControl w:val="0"/>
        <w:spacing w:after="0" w:line="240" w:lineRule="auto"/>
        <w:rPr>
          <w:rFonts w:asciiTheme="minorBidi" w:hAnsiTheme="minorBidi"/>
          <w:snapToGrid w:val="0"/>
          <w:sz w:val="28"/>
          <w:szCs w:val="28"/>
          <w:rtl/>
        </w:rPr>
      </w:pPr>
    </w:p>
    <w:p w14:paraId="25D0A86D" w14:textId="77777777" w:rsidR="00E606AB" w:rsidRPr="003C6E0F" w:rsidRDefault="00844BEE" w:rsidP="003C6E0F">
      <w:pPr>
        <w:widowControl w:val="0"/>
        <w:spacing w:after="0" w:line="240" w:lineRule="auto"/>
        <w:rPr>
          <w:rFonts w:asciiTheme="minorBidi" w:hAnsiTheme="minorBidi"/>
          <w:b/>
          <w:bCs/>
          <w:snapToGrid w:val="0"/>
          <w:sz w:val="28"/>
          <w:szCs w:val="28"/>
          <w:rtl/>
          <w:lang w:val="fr-FR"/>
        </w:rPr>
      </w:pPr>
      <w:r>
        <w:rPr>
          <w:rFonts w:asciiTheme="minorBidi" w:hAnsiTheme="minorBidi" w:hint="cs"/>
          <w:b/>
          <w:bCs/>
          <w:snapToGrid w:val="0"/>
          <w:sz w:val="28"/>
          <w:szCs w:val="28"/>
          <w:rtl/>
          <w:lang w:bidi="ar-DZ"/>
        </w:rPr>
        <w:t xml:space="preserve">     </w:t>
      </w:r>
      <w:r w:rsidR="00E606AB" w:rsidRPr="003C6E0F">
        <w:rPr>
          <w:rFonts w:asciiTheme="minorBidi" w:hAnsiTheme="minorBidi"/>
          <w:b/>
          <w:bCs/>
          <w:snapToGrid w:val="0"/>
          <w:sz w:val="28"/>
          <w:szCs w:val="28"/>
          <w:rtl/>
        </w:rPr>
        <w:t xml:space="preserve">لاحظ الشكـل </w:t>
      </w:r>
      <w:proofErr w:type="gramStart"/>
      <w:r w:rsidR="00E606AB" w:rsidRPr="003C6E0F">
        <w:rPr>
          <w:rFonts w:asciiTheme="minorBidi" w:hAnsiTheme="minorBidi"/>
          <w:b/>
          <w:bCs/>
          <w:snapToGrid w:val="0"/>
          <w:sz w:val="28"/>
          <w:szCs w:val="28"/>
          <w:rtl/>
        </w:rPr>
        <w:t>المقابل:حيث</w:t>
      </w:r>
      <w:proofErr w:type="gramEnd"/>
      <w:r w:rsidR="00E606AB" w:rsidRPr="003C6E0F">
        <w:rPr>
          <w:rFonts w:asciiTheme="minorBidi" w:hAnsiTheme="minorBidi"/>
          <w:b/>
          <w:bCs/>
          <w:snapToGrid w:val="0"/>
          <w:sz w:val="28"/>
          <w:szCs w:val="28"/>
          <w:rtl/>
        </w:rPr>
        <w:t xml:space="preserve"> (</w:t>
      </w:r>
      <w:r w:rsidR="00E606AB" w:rsidRPr="003C6E0F">
        <w:rPr>
          <w:rFonts w:asciiTheme="minorBidi" w:hAnsiTheme="minorBidi"/>
          <w:b/>
          <w:bCs/>
          <w:snapToGrid w:val="0"/>
          <w:sz w:val="28"/>
          <w:szCs w:val="28"/>
        </w:rPr>
        <w:t>DF</w:t>
      </w:r>
      <w:r w:rsidR="00E606AB" w:rsidRPr="003C6E0F">
        <w:rPr>
          <w:rFonts w:asciiTheme="minorBidi" w:hAnsiTheme="minorBidi"/>
          <w:b/>
          <w:bCs/>
          <w:snapToGrid w:val="0"/>
          <w:sz w:val="28"/>
          <w:szCs w:val="28"/>
          <w:rtl/>
          <w:lang w:val="fr-FR"/>
        </w:rPr>
        <w:t>)</w:t>
      </w:r>
      <w:r w:rsidR="00E606AB" w:rsidRPr="003C6E0F">
        <w:rPr>
          <w:rFonts w:asciiTheme="minorBidi" w:hAnsiTheme="minorBidi"/>
          <w:b/>
          <w:bCs/>
          <w:snapToGrid w:val="0"/>
          <w:sz w:val="28"/>
          <w:szCs w:val="28"/>
          <w:rtl/>
        </w:rPr>
        <w:t xml:space="preserve"> // (</w:t>
      </w:r>
      <w:r w:rsidR="00E606AB" w:rsidRPr="003C6E0F">
        <w:rPr>
          <w:rFonts w:asciiTheme="minorBidi" w:hAnsiTheme="minorBidi"/>
          <w:b/>
          <w:bCs/>
          <w:snapToGrid w:val="0"/>
          <w:sz w:val="28"/>
          <w:szCs w:val="28"/>
        </w:rPr>
        <w:t>AB</w:t>
      </w:r>
      <w:r w:rsidR="00E606AB" w:rsidRPr="003C6E0F">
        <w:rPr>
          <w:rFonts w:asciiTheme="minorBidi" w:hAnsiTheme="minorBidi"/>
          <w:b/>
          <w:bCs/>
          <w:snapToGrid w:val="0"/>
          <w:sz w:val="28"/>
          <w:szCs w:val="28"/>
          <w:rtl/>
          <w:lang w:val="fr-FR"/>
        </w:rPr>
        <w:t>)</w:t>
      </w:r>
    </w:p>
    <w:p w14:paraId="50DA303E" w14:textId="77777777" w:rsidR="00E606AB" w:rsidRPr="003C6E0F" w:rsidRDefault="00E606AB" w:rsidP="003C6E0F">
      <w:pPr>
        <w:widowControl w:val="0"/>
        <w:numPr>
          <w:ilvl w:val="0"/>
          <w:numId w:val="1"/>
        </w:numPr>
        <w:spacing w:after="0" w:line="240" w:lineRule="auto"/>
        <w:rPr>
          <w:rFonts w:asciiTheme="minorBidi" w:hAnsiTheme="minorBidi"/>
          <w:b/>
          <w:bCs/>
          <w:snapToGrid w:val="0"/>
          <w:sz w:val="28"/>
          <w:szCs w:val="28"/>
          <w:lang w:bidi="ar-DZ"/>
        </w:rPr>
      </w:pPr>
      <w:r w:rsidRPr="003C6E0F">
        <w:rPr>
          <w:rFonts w:asciiTheme="minorBidi" w:hAnsiTheme="minorBidi"/>
          <w:b/>
          <w:bCs/>
          <w:snapToGrid w:val="0"/>
          <w:sz w:val="28"/>
          <w:szCs w:val="28"/>
          <w:rtl/>
        </w:rPr>
        <w:t xml:space="preserve">أحسب الطول </w:t>
      </w:r>
      <w:r w:rsidRPr="003C6E0F">
        <w:rPr>
          <w:rFonts w:asciiTheme="minorBidi" w:hAnsiTheme="minorBidi"/>
          <w:b/>
          <w:bCs/>
          <w:snapToGrid w:val="0"/>
          <w:sz w:val="28"/>
          <w:szCs w:val="28"/>
        </w:rPr>
        <w:t>x</w:t>
      </w:r>
      <w:r w:rsidRPr="003C6E0F">
        <w:rPr>
          <w:rFonts w:asciiTheme="minorBidi" w:hAnsiTheme="minorBidi"/>
          <w:b/>
          <w:bCs/>
          <w:snapToGrid w:val="0"/>
          <w:sz w:val="28"/>
          <w:szCs w:val="28"/>
          <w:rtl/>
          <w:lang w:bidi="ar-DZ"/>
        </w:rPr>
        <w:t xml:space="preserve"> .</w:t>
      </w:r>
    </w:p>
    <w:p w14:paraId="5D79A1C6" w14:textId="77777777" w:rsidR="00E606AB" w:rsidRPr="003C6E0F" w:rsidRDefault="00E606AB" w:rsidP="003C6E0F">
      <w:pPr>
        <w:widowControl w:val="0"/>
        <w:numPr>
          <w:ilvl w:val="0"/>
          <w:numId w:val="1"/>
        </w:numPr>
        <w:spacing w:after="0" w:line="240" w:lineRule="auto"/>
        <w:rPr>
          <w:rFonts w:asciiTheme="minorBidi" w:hAnsiTheme="minorBidi"/>
          <w:b/>
          <w:bCs/>
          <w:snapToGrid w:val="0"/>
          <w:sz w:val="28"/>
          <w:szCs w:val="28"/>
          <w:rtl/>
          <w:lang w:bidi="ar-DZ"/>
        </w:rPr>
      </w:pPr>
      <w:r w:rsidRPr="003C6E0F">
        <w:rPr>
          <w:rFonts w:asciiTheme="minorBidi" w:hAnsiTheme="minorBidi"/>
          <w:b/>
          <w:bCs/>
          <w:snapToGrid w:val="0"/>
          <w:sz w:val="28"/>
          <w:szCs w:val="28"/>
          <w:rtl/>
          <w:lang w:bidi="ar-DZ"/>
        </w:rPr>
        <w:t xml:space="preserve">بين أن </w:t>
      </w:r>
      <w:r w:rsidRPr="003C6E0F">
        <w:rPr>
          <w:rFonts w:asciiTheme="minorBidi" w:hAnsiTheme="minorBidi"/>
          <w:b/>
          <w:bCs/>
          <w:snapToGrid w:val="0"/>
          <w:sz w:val="28"/>
          <w:szCs w:val="28"/>
          <w:rtl/>
          <w:lang w:val="fr-FR"/>
        </w:rPr>
        <w:t>(</w:t>
      </w:r>
      <w:r w:rsidRPr="003C6E0F">
        <w:rPr>
          <w:rFonts w:asciiTheme="minorBidi" w:hAnsiTheme="minorBidi"/>
          <w:b/>
          <w:bCs/>
          <w:snapToGrid w:val="0"/>
          <w:sz w:val="28"/>
          <w:szCs w:val="28"/>
        </w:rPr>
        <w:t>BD</w:t>
      </w:r>
      <w:r w:rsidRPr="003C6E0F">
        <w:rPr>
          <w:rFonts w:asciiTheme="minorBidi" w:hAnsiTheme="minorBidi"/>
          <w:b/>
          <w:bCs/>
          <w:snapToGrid w:val="0"/>
          <w:sz w:val="28"/>
          <w:szCs w:val="28"/>
          <w:rtl/>
          <w:lang w:val="fr-FR"/>
        </w:rPr>
        <w:t>) // (</w:t>
      </w:r>
      <w:r w:rsidRPr="003C6E0F">
        <w:rPr>
          <w:rFonts w:asciiTheme="minorBidi" w:hAnsiTheme="minorBidi"/>
          <w:b/>
          <w:bCs/>
          <w:snapToGrid w:val="0"/>
          <w:sz w:val="28"/>
          <w:szCs w:val="28"/>
        </w:rPr>
        <w:t>FG</w:t>
      </w:r>
      <w:proofErr w:type="gramStart"/>
      <w:r w:rsidRPr="003C6E0F">
        <w:rPr>
          <w:rFonts w:asciiTheme="minorBidi" w:hAnsiTheme="minorBidi"/>
          <w:b/>
          <w:bCs/>
          <w:snapToGrid w:val="0"/>
          <w:sz w:val="28"/>
          <w:szCs w:val="28"/>
          <w:rtl/>
          <w:lang w:val="fr-FR"/>
        </w:rPr>
        <w:t>) .</w:t>
      </w:r>
      <w:proofErr w:type="gramEnd"/>
      <w:r w:rsidRPr="003C6E0F">
        <w:rPr>
          <w:rFonts w:asciiTheme="minorBidi" w:hAnsiTheme="minorBidi"/>
          <w:b/>
          <w:bCs/>
          <w:snapToGrid w:val="0"/>
          <w:sz w:val="28"/>
          <w:szCs w:val="28"/>
          <w:rtl/>
        </w:rPr>
        <w:t xml:space="preserve">                                                                           </w:t>
      </w:r>
    </w:p>
    <w:p w14:paraId="1E400E4F" w14:textId="77777777" w:rsidR="00E606AB" w:rsidRDefault="00E606AB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1A71BD53" w14:textId="77777777" w:rsidR="00A571ED" w:rsidRDefault="00A571ED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1878DDB7" w14:textId="77777777" w:rsidR="00844BEE" w:rsidRPr="003C6E0F" w:rsidRDefault="00844BEE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6FDE70AC" w14:textId="77777777" w:rsidR="00457E12" w:rsidRDefault="00457E12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</w:pPr>
      <w:r w:rsidRPr="00844BEE"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="00844BEE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: </w:t>
      </w:r>
      <w:proofErr w:type="gramStart"/>
      <w:r w:rsidR="00844BEE" w:rsidRPr="00833446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(</w:t>
      </w:r>
      <w:r w:rsidR="00844BEE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3</w:t>
      </w:r>
      <w:proofErr w:type="gramEnd"/>
      <w:r w:rsidR="00844BEE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نقاط )</w:t>
      </w:r>
    </w:p>
    <w:p w14:paraId="4395635B" w14:textId="77777777" w:rsidR="00A571ED" w:rsidRPr="00844BEE" w:rsidRDefault="00A571ED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u w:val="single"/>
          <w:rtl/>
          <w:lang w:bidi="ar-DZ"/>
        </w:rPr>
      </w:pPr>
    </w:p>
    <w:p w14:paraId="5511710D" w14:textId="77777777" w:rsidR="00E606AB" w:rsidRPr="003C6E0F" w:rsidRDefault="00E606AB" w:rsidP="00A571ED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3C6E0F">
        <w:rPr>
          <w:rFonts w:asciiTheme="minorBidi" w:hAnsiTheme="minorBidi"/>
          <w:b/>
          <w:bCs/>
          <w:color w:val="000000"/>
          <w:position w:val="-6"/>
          <w:sz w:val="28"/>
          <w:szCs w:val="28"/>
          <w:lang w:bidi="ar-DZ"/>
        </w:rPr>
        <w:object w:dxaOrig="560" w:dyaOrig="279" w14:anchorId="1F8B5951">
          <v:shape id="_x0000_i1033" type="#_x0000_t75" style="width:27.75pt;height:14.25pt" o:ole="">
            <v:imagedata r:id="rId21" o:title=""/>
          </v:shape>
          <o:OLEObject Type="Embed" ProgID="Equation.3" ShapeID="_x0000_i1033" DrawAspect="Content" ObjectID="_1614965565" r:id="rId22"/>
        </w:object>
      </w:r>
      <w:r w:rsidRPr="003C6E0F">
        <w:rPr>
          <w:rFonts w:asciiTheme="minorBidi" w:hAnsiTheme="minorBidi"/>
          <w:b/>
          <w:bCs/>
          <w:color w:val="000000"/>
          <w:sz w:val="28"/>
          <w:szCs w:val="28"/>
          <w:rtl/>
          <w:lang w:bidi="ar-DZ"/>
        </w:rPr>
        <w:t xml:space="preserve">مثلث قائم في </w:t>
      </w:r>
      <w:r w:rsidRPr="003C6E0F">
        <w:rPr>
          <w:rFonts w:asciiTheme="minorBidi" w:hAnsiTheme="minorBidi"/>
          <w:b/>
          <w:bCs/>
          <w:color w:val="000000"/>
          <w:sz w:val="28"/>
          <w:szCs w:val="28"/>
          <w:lang w:bidi="ar-DZ"/>
        </w:rPr>
        <w:t>A</w:t>
      </w:r>
      <w:r w:rsidRPr="003C6E0F">
        <w:rPr>
          <w:rFonts w:asciiTheme="minorBidi" w:hAnsiTheme="minorBidi"/>
          <w:b/>
          <w:bCs/>
          <w:color w:val="000000"/>
          <w:sz w:val="28"/>
          <w:szCs w:val="28"/>
          <w:rtl/>
          <w:lang w:bidi="ar-DZ"/>
        </w:rPr>
        <w:t xml:space="preserve"> حيث</w:t>
      </w:r>
      <w:r w:rsidR="00A571ED">
        <w:rPr>
          <w:rFonts w:asciiTheme="minorBidi" w:hAnsiTheme="minorBidi"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="00A571ED">
        <w:rPr>
          <w:rFonts w:asciiTheme="minorBidi" w:hAnsiTheme="minorBidi"/>
          <w:color w:val="000000"/>
          <w:sz w:val="28"/>
          <w:szCs w:val="28"/>
          <w:lang w:val="fr-FR" w:bidi="ar-DZ"/>
        </w:rPr>
        <w:t xml:space="preserve"> </w:t>
      </w:r>
      <w:r w:rsidR="00A571ED" w:rsidRPr="003C6E0F">
        <w:rPr>
          <w:rFonts w:asciiTheme="minorBidi" w:hAnsiTheme="minorBidi"/>
          <w:b/>
          <w:bCs/>
          <w:color w:val="000000"/>
          <w:position w:val="-6"/>
          <w:sz w:val="28"/>
          <w:szCs w:val="28"/>
          <w:lang w:bidi="ar-DZ"/>
        </w:rPr>
        <w:object w:dxaOrig="760" w:dyaOrig="279" w14:anchorId="3FEE3D23">
          <v:shape id="_x0000_i1034" type="#_x0000_t75" style="width:37.5pt;height:14.25pt" o:ole="">
            <v:imagedata r:id="rId23" o:title=""/>
          </v:shape>
          <o:OLEObject Type="Embed" ProgID="Equation.3" ShapeID="_x0000_i1034" DrawAspect="Content" ObjectID="_1614965566" r:id="rId24"/>
        </w:object>
      </w:r>
      <w:r w:rsidR="00A571ED">
        <w:rPr>
          <w:rFonts w:asciiTheme="minorBidi" w:hAnsiTheme="minorBidi"/>
          <w:color w:val="000000"/>
          <w:sz w:val="28"/>
          <w:szCs w:val="28"/>
          <w:lang w:val="fr-FR" w:bidi="ar-DZ"/>
        </w:rPr>
        <w:t xml:space="preserve"> cm</w:t>
      </w:r>
      <w:r w:rsidRPr="003C6E0F">
        <w:rPr>
          <w:rFonts w:asciiTheme="minorBidi" w:hAnsiTheme="minorBidi"/>
          <w:b/>
          <w:bCs/>
          <w:color w:val="000000"/>
          <w:sz w:val="28"/>
          <w:szCs w:val="28"/>
          <w:rtl/>
          <w:lang w:bidi="ar-DZ"/>
        </w:rPr>
        <w:t xml:space="preserve">و </w:t>
      </w:r>
      <w:r w:rsidRPr="003C6E0F">
        <w:rPr>
          <w:rFonts w:asciiTheme="minorBidi" w:hAnsiTheme="minorBidi"/>
          <w:b/>
          <w:bCs/>
          <w:color w:val="000000"/>
          <w:position w:val="-6"/>
          <w:sz w:val="28"/>
          <w:szCs w:val="28"/>
          <w:lang w:bidi="ar-DZ"/>
        </w:rPr>
        <w:object w:dxaOrig="1140" w:dyaOrig="340" w14:anchorId="31AC30D9">
          <v:shape id="_x0000_i1035" type="#_x0000_t75" style="width:57pt;height:16.5pt" o:ole="">
            <v:imagedata r:id="rId25" o:title=""/>
          </v:shape>
          <o:OLEObject Type="Embed" ProgID="Equation.3" ShapeID="_x0000_i1035" DrawAspect="Content" ObjectID="_1614965567" r:id="rId26"/>
        </w:object>
      </w:r>
      <w:r w:rsidRPr="003C6E0F">
        <w:rPr>
          <w:rFonts w:asciiTheme="minorBidi" w:hAnsiTheme="minorBidi"/>
          <w:b/>
          <w:bCs/>
          <w:color w:val="000000"/>
          <w:sz w:val="28"/>
          <w:szCs w:val="28"/>
          <w:rtl/>
          <w:lang w:bidi="ar-DZ"/>
        </w:rPr>
        <w:t xml:space="preserve">  </w:t>
      </w:r>
    </w:p>
    <w:p w14:paraId="192AD525" w14:textId="77777777" w:rsidR="00E606AB" w:rsidRDefault="00E606AB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احسب محيط المثلث </w:t>
      </w:r>
      <w:r w:rsidRPr="003C6E0F">
        <w:rPr>
          <w:rFonts w:asciiTheme="minorBidi" w:hAnsiTheme="minorBidi"/>
          <w:b/>
          <w:bCs/>
          <w:sz w:val="28"/>
          <w:szCs w:val="28"/>
          <w:lang w:bidi="ar-DZ"/>
        </w:rPr>
        <w:t>ABC</w:t>
      </w:r>
    </w:p>
    <w:p w14:paraId="1B3FA29E" w14:textId="77777777" w:rsidR="00844BEE" w:rsidRDefault="00844BEE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734E4762" w14:textId="77777777" w:rsidR="00844BEE" w:rsidRDefault="00844BEE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1D157F74" w14:textId="77777777" w:rsidR="00A571ED" w:rsidRDefault="00A571ED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5CC73A90" w14:textId="77777777" w:rsidR="008C5D37" w:rsidRDefault="008C5D37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tbl>
      <w:tblPr>
        <w:bidiVisual/>
        <w:tblW w:w="11821" w:type="dxa"/>
        <w:tblInd w:w="-611" w:type="dxa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11821"/>
      </w:tblGrid>
      <w:tr w:rsidR="002D1C95" w14:paraId="4A156816" w14:textId="77777777" w:rsidTr="002D1C95">
        <w:trPr>
          <w:trHeight w:val="100"/>
        </w:trPr>
        <w:tc>
          <w:tcPr>
            <w:tcW w:w="11821" w:type="dxa"/>
          </w:tcPr>
          <w:p w14:paraId="621E93B5" w14:textId="77777777" w:rsidR="002D1C95" w:rsidRDefault="002D1C95" w:rsidP="003C6E0F">
            <w:pPr>
              <w:spacing w:after="0" w:line="24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3246EBF6" w14:textId="77777777" w:rsidR="00A571ED" w:rsidRDefault="00A571ED" w:rsidP="002D1C95">
      <w:pPr>
        <w:spacing w:after="0" w:line="240" w:lineRule="auto"/>
        <w:jc w:val="center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lastRenderedPageBreak/>
        <w:t>الصفحة 1من2</w:t>
      </w:r>
    </w:p>
    <w:p w14:paraId="65D6F948" w14:textId="77777777" w:rsidR="00A571ED" w:rsidRPr="003C6E0F" w:rsidRDefault="00A571ED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032632D9" w14:textId="77777777" w:rsidR="00A571ED" w:rsidRDefault="00E606AB" w:rsidP="003C6E0F">
      <w:pPr>
        <w:tabs>
          <w:tab w:val="left" w:pos="2645"/>
        </w:tabs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val="fr-FR" w:bidi="ar-DZ"/>
        </w:rPr>
      </w:pPr>
      <w:r w:rsidRPr="00A571ED">
        <w:rPr>
          <w:rFonts w:asciiTheme="minorBidi" w:hAnsiTheme="minorBidi"/>
          <w:b/>
          <w:bCs/>
          <w:sz w:val="28"/>
          <w:szCs w:val="28"/>
          <w:u w:val="single"/>
          <w:rtl/>
          <w:lang w:val="fr-FR" w:bidi="ar-DZ"/>
        </w:rPr>
        <w:t xml:space="preserve">الجزء </w:t>
      </w:r>
      <w:proofErr w:type="gramStart"/>
      <w:r w:rsidRPr="00A571ED">
        <w:rPr>
          <w:rFonts w:asciiTheme="minorBidi" w:hAnsiTheme="minorBidi"/>
          <w:b/>
          <w:bCs/>
          <w:sz w:val="28"/>
          <w:szCs w:val="28"/>
          <w:u w:val="single"/>
          <w:rtl/>
          <w:lang w:val="fr-FR" w:bidi="ar-DZ"/>
        </w:rPr>
        <w:t>الثاني</w:t>
      </w:r>
      <w:r w:rsidR="00A571ED">
        <w:rPr>
          <w:rFonts w:asciiTheme="minorBidi" w:hAnsiTheme="minorBidi" w:hint="cs"/>
          <w:b/>
          <w:bCs/>
          <w:sz w:val="28"/>
          <w:szCs w:val="28"/>
          <w:rtl/>
          <w:lang w:val="fr-FR" w:bidi="ar-DZ"/>
        </w:rPr>
        <w:t xml:space="preserve"> :</w:t>
      </w:r>
      <w:proofErr w:type="gramEnd"/>
      <w:r w:rsidR="00A571ED">
        <w:rPr>
          <w:rFonts w:asciiTheme="minorBidi" w:hAnsiTheme="minorBidi" w:hint="cs"/>
          <w:b/>
          <w:bCs/>
          <w:sz w:val="28"/>
          <w:szCs w:val="28"/>
          <w:rtl/>
          <w:lang w:val="fr-FR" w:bidi="ar-DZ"/>
        </w:rPr>
        <w:t xml:space="preserve"> </w:t>
      </w: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(08  نقاط)   </w:t>
      </w:r>
    </w:p>
    <w:p w14:paraId="6B7973B0" w14:textId="77777777" w:rsidR="00E606AB" w:rsidRPr="003C6E0F" w:rsidRDefault="00E606AB" w:rsidP="003C6E0F">
      <w:pPr>
        <w:tabs>
          <w:tab w:val="left" w:pos="2645"/>
        </w:tabs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val="fr-FR"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</w:t>
      </w:r>
    </w:p>
    <w:p w14:paraId="2D58245F" w14:textId="77777777" w:rsidR="00E606AB" w:rsidRDefault="00E606AB" w:rsidP="003C6E0F">
      <w:pPr>
        <w:tabs>
          <w:tab w:val="left" w:pos="2645"/>
        </w:tabs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val="fr-FR"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>المسالة:</w:t>
      </w:r>
    </w:p>
    <w:p w14:paraId="29781D9D" w14:textId="77777777" w:rsidR="00A571ED" w:rsidRPr="003C6E0F" w:rsidRDefault="00A571ED" w:rsidP="003C6E0F">
      <w:pPr>
        <w:tabs>
          <w:tab w:val="left" w:pos="2645"/>
        </w:tabs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val="fr-FR" w:bidi="ar-DZ"/>
        </w:rPr>
      </w:pPr>
    </w:p>
    <w:p w14:paraId="0014E65B" w14:textId="77777777" w:rsidR="00E606AB" w:rsidRPr="003C6E0F" w:rsidRDefault="00A571ED" w:rsidP="00A571ED">
      <w:pPr>
        <w:tabs>
          <w:tab w:val="left" w:pos="2645"/>
        </w:tabs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val="fr-FR" w:bidi="ar-DZ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val="fr-FR" w:bidi="ar-DZ"/>
        </w:rPr>
        <w:t xml:space="preserve">        </w:t>
      </w:r>
      <w:r w:rsidR="00E606AB"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>يملك فلاح قطعة أرض على شكل مستطيل أبعادها</w:t>
      </w:r>
      <w:r>
        <w:rPr>
          <w:rFonts w:asciiTheme="minorBidi" w:hAnsiTheme="minorBidi" w:hint="cs"/>
          <w:b/>
          <w:bCs/>
          <w:sz w:val="28"/>
          <w:szCs w:val="28"/>
          <w:rtl/>
          <w:lang w:val="fr-FR" w:bidi="ar-DZ"/>
        </w:rPr>
        <w:t xml:space="preserve">     </w:t>
      </w:r>
      <w:r w:rsidR="00E606AB" w:rsidRPr="00A571ED">
        <w:rPr>
          <w:rFonts w:asciiTheme="minorBidi" w:hAnsiTheme="minorBidi"/>
          <w:position w:val="-6"/>
          <w:sz w:val="28"/>
          <w:szCs w:val="28"/>
          <w:lang w:val="fr-FR" w:bidi="ar-DZ"/>
        </w:rPr>
        <w:object w:dxaOrig="580" w:dyaOrig="279" w14:anchorId="35DAB319">
          <v:shape id="_x0000_i1036" type="#_x0000_t75" style="width:29.25pt;height:14.25pt" o:ole="">
            <v:imagedata r:id="rId27" o:title=""/>
          </v:shape>
          <o:OLEObject Type="Embed" ProgID="Equation.3" ShapeID="_x0000_i1036" DrawAspect="Content" ObjectID="_1614965568" r:id="rId28"/>
        </w:object>
      </w:r>
      <w:r w:rsidR="00E606AB"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و</w:t>
      </w:r>
      <w:r>
        <w:rPr>
          <w:rFonts w:asciiTheme="minorBidi" w:hAnsiTheme="minorBidi" w:hint="cs"/>
          <w:b/>
          <w:bCs/>
          <w:sz w:val="28"/>
          <w:szCs w:val="28"/>
          <w:rtl/>
          <w:lang w:val="fr-FR" w:bidi="ar-DZ"/>
        </w:rPr>
        <w:t xml:space="preserve"> </w:t>
      </w:r>
      <w:r w:rsidR="00E606AB" w:rsidRPr="003C6E0F">
        <w:rPr>
          <w:rFonts w:asciiTheme="minorBidi" w:hAnsiTheme="minorBidi"/>
          <w:b/>
          <w:bCs/>
          <w:position w:val="-6"/>
          <w:sz w:val="28"/>
          <w:szCs w:val="28"/>
          <w:lang w:val="fr-FR" w:bidi="ar-DZ"/>
        </w:rPr>
        <w:object w:dxaOrig="480" w:dyaOrig="279" w14:anchorId="22159DC0">
          <v:shape id="_x0000_i1037" type="#_x0000_t75" style="width:24.75pt;height:14.25pt" o:ole="">
            <v:imagedata r:id="rId29" o:title=""/>
          </v:shape>
          <o:OLEObject Type="Embed" ProgID="Equation.3" ShapeID="_x0000_i1037" DrawAspect="Content" ObjectID="_1614965569" r:id="rId30"/>
        </w:object>
      </w:r>
    </w:p>
    <w:p w14:paraId="3CD5EE20" w14:textId="77777777" w:rsidR="00E606AB" w:rsidRPr="003C6E0F" w:rsidRDefault="00E606AB" w:rsidP="003C6E0F">
      <w:pPr>
        <w:spacing w:after="0" w:line="240" w:lineRule="auto"/>
        <w:rPr>
          <w:rFonts w:asciiTheme="minorBidi" w:hAnsiTheme="minorBidi"/>
          <w:b/>
          <w:bCs/>
          <w:sz w:val="28"/>
          <w:szCs w:val="28"/>
          <w:rtl/>
          <w:lang w:val="fr-FR"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            </w:t>
      </w:r>
    </w:p>
    <w:p w14:paraId="761D1CE3" w14:textId="77777777" w:rsidR="00E606AB" w:rsidRPr="008C5D37" w:rsidRDefault="00E606AB" w:rsidP="008C5D37">
      <w:pPr>
        <w:pStyle w:val="Paragraphedeliste"/>
        <w:numPr>
          <w:ilvl w:val="0"/>
          <w:numId w:val="4"/>
        </w:numPr>
        <w:spacing w:after="0" w:line="360" w:lineRule="auto"/>
        <w:rPr>
          <w:rFonts w:asciiTheme="minorBidi" w:hAnsiTheme="minorBidi"/>
          <w:b/>
          <w:bCs/>
          <w:sz w:val="28"/>
          <w:szCs w:val="28"/>
          <w:rtl/>
          <w:lang w:val="fr-FR" w:bidi="ar-DZ"/>
        </w:rPr>
      </w:pPr>
      <w:r w:rsidRPr="00A571ED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>أراد تثبيت أعمدة على حافة القطعة و  ذلك من أجل تسييجها على أن تكون المسافة بين كل عمودين متتاليين متساوية و يضع في كل ركن عمود</w:t>
      </w:r>
    </w:p>
    <w:p w14:paraId="55EA2115" w14:textId="77777777" w:rsidR="00E606AB" w:rsidRPr="003C6E0F" w:rsidRDefault="00E606AB" w:rsidP="008C5D37">
      <w:pPr>
        <w:spacing w:after="0" w:line="360" w:lineRule="auto"/>
        <w:rPr>
          <w:rFonts w:asciiTheme="minorBidi" w:hAnsiTheme="minorBidi"/>
          <w:b/>
          <w:bCs/>
          <w:sz w:val="28"/>
          <w:szCs w:val="28"/>
          <w:rtl/>
          <w:lang w:val="fr-FR"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    1ـ </w:t>
      </w:r>
      <w:r w:rsidR="00A571ED">
        <w:rPr>
          <w:rFonts w:asciiTheme="minorBidi" w:hAnsiTheme="minorBidi" w:hint="cs"/>
          <w:b/>
          <w:bCs/>
          <w:sz w:val="28"/>
          <w:szCs w:val="28"/>
          <w:rtl/>
          <w:lang w:val="fr-FR" w:bidi="ar-DZ"/>
        </w:rPr>
        <w:t xml:space="preserve"> </w:t>
      </w: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ساعد الفلاح على تحديد المسافة بين كل عمودين حتى يستعمل أقل عدد ممكن من الأعمدة </w:t>
      </w:r>
    </w:p>
    <w:p w14:paraId="1203FCC5" w14:textId="77777777" w:rsidR="00E606AB" w:rsidRPr="003C6E0F" w:rsidRDefault="00E606AB" w:rsidP="008C5D37">
      <w:pPr>
        <w:spacing w:after="0" w:line="360" w:lineRule="auto"/>
        <w:rPr>
          <w:rFonts w:asciiTheme="minorBidi" w:hAnsiTheme="minorBidi"/>
          <w:b/>
          <w:bCs/>
          <w:sz w:val="28"/>
          <w:szCs w:val="28"/>
          <w:rtl/>
          <w:lang w:val="fr-FR"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    2ـ</w:t>
      </w:r>
      <w:r w:rsidR="00A571ED">
        <w:rPr>
          <w:rFonts w:asciiTheme="minorBidi" w:hAnsiTheme="minorBidi" w:hint="cs"/>
          <w:b/>
          <w:bCs/>
          <w:sz w:val="28"/>
          <w:szCs w:val="28"/>
          <w:rtl/>
          <w:lang w:val="fr-FR" w:bidi="ar-DZ"/>
        </w:rPr>
        <w:t xml:space="preserve"> </w:t>
      </w: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ما هو عدد الأعمدة التي يمكن للفلاح تثبيتها ؟</w:t>
      </w:r>
    </w:p>
    <w:p w14:paraId="3E04D8C0" w14:textId="77777777" w:rsidR="00E606AB" w:rsidRPr="003C6E0F" w:rsidRDefault="00E606AB" w:rsidP="008C5D37">
      <w:pPr>
        <w:spacing w:after="0"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val="fr-FR"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    3</w:t>
      </w:r>
      <w:proofErr w:type="gramStart"/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ـ </w:t>
      </w:r>
      <w:r w:rsidR="00A571ED">
        <w:rPr>
          <w:rFonts w:asciiTheme="minorBidi" w:hAnsiTheme="minorBidi" w:hint="cs"/>
          <w:b/>
          <w:bCs/>
          <w:sz w:val="28"/>
          <w:szCs w:val="28"/>
          <w:rtl/>
          <w:lang w:val="fr-FR" w:bidi="ar-DZ"/>
        </w:rPr>
        <w:t xml:space="preserve"> </w:t>
      </w: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>ما</w:t>
      </w:r>
      <w:proofErr w:type="gramEnd"/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هو طول السياج المستعمل إذا ترك الفلاح مدخلا طوله </w:t>
      </w:r>
      <w:r w:rsidRPr="003C6E0F">
        <w:rPr>
          <w:rFonts w:asciiTheme="minorBidi" w:hAnsiTheme="minorBidi"/>
          <w:b/>
          <w:bCs/>
          <w:position w:val="-6"/>
          <w:sz w:val="28"/>
          <w:szCs w:val="28"/>
          <w:lang w:val="fr-FR" w:bidi="ar-DZ"/>
        </w:rPr>
        <w:object w:dxaOrig="380" w:dyaOrig="279" w14:anchorId="32519628">
          <v:shape id="_x0000_i1038" type="#_x0000_t75" style="width:18.75pt;height:14.25pt" o:ole="">
            <v:imagedata r:id="rId31" o:title=""/>
          </v:shape>
          <o:OLEObject Type="Embed" ProgID="Equation.3" ShapeID="_x0000_i1038" DrawAspect="Content" ObjectID="_1614965570" r:id="rId32"/>
        </w:object>
      </w: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؟</w:t>
      </w:r>
    </w:p>
    <w:p w14:paraId="5AFC06A7" w14:textId="77777777" w:rsidR="00E606AB" w:rsidRDefault="00E606AB" w:rsidP="008C5D37">
      <w:pPr>
        <w:spacing w:after="0"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    4</w:t>
      </w:r>
      <w:proofErr w:type="gramStart"/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ـ </w:t>
      </w:r>
      <w:r w:rsidR="00A571ED">
        <w:rPr>
          <w:rFonts w:asciiTheme="minorBidi" w:hAnsiTheme="minorBidi" w:hint="cs"/>
          <w:b/>
          <w:bCs/>
          <w:sz w:val="28"/>
          <w:szCs w:val="28"/>
          <w:rtl/>
          <w:lang w:val="fr-FR" w:bidi="ar-DZ"/>
        </w:rPr>
        <w:t xml:space="preserve"> </w:t>
      </w:r>
      <w:proofErr w:type="spellStart"/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>ماهو</w:t>
      </w:r>
      <w:proofErr w:type="spellEnd"/>
      <w:proofErr w:type="gramEnd"/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ثمن السياج المستعمل إذا كان ثمن المتر الواحد هو </w:t>
      </w:r>
      <w:r w:rsidRPr="003C6E0F">
        <w:rPr>
          <w:rFonts w:asciiTheme="minorBidi" w:hAnsiTheme="minorBidi"/>
          <w:b/>
          <w:bCs/>
          <w:position w:val="-6"/>
          <w:sz w:val="28"/>
          <w:szCs w:val="28"/>
          <w:lang w:val="fr-FR" w:bidi="ar-DZ"/>
        </w:rPr>
        <w:object w:dxaOrig="639" w:dyaOrig="279" w14:anchorId="7EFA5A57">
          <v:shape id="_x0000_i1039" type="#_x0000_t75" style="width:32.25pt;height:14.25pt" o:ole="">
            <v:imagedata r:id="rId33" o:title=""/>
          </v:shape>
          <o:OLEObject Type="Embed" ProgID="Equation.3" ShapeID="_x0000_i1039" DrawAspect="Content" ObjectID="_1614965571" r:id="rId34"/>
        </w:object>
      </w: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>؟</w:t>
      </w:r>
    </w:p>
    <w:p w14:paraId="11982AC2" w14:textId="77777777" w:rsidR="008C5D37" w:rsidRDefault="008C5D37" w:rsidP="003C6E0F">
      <w:pPr>
        <w:spacing w:after="0" w:line="24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15AD1225" w14:textId="77777777" w:rsidR="00A571ED" w:rsidRPr="003C6E0F" w:rsidRDefault="00A571ED" w:rsidP="003C6E0F">
      <w:pPr>
        <w:spacing w:after="0" w:line="24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2B9DDBBA" w14:textId="77777777" w:rsidR="00E606AB" w:rsidRPr="00A571ED" w:rsidRDefault="00E606AB" w:rsidP="008C5D37">
      <w:pPr>
        <w:pStyle w:val="Paragraphedeliste"/>
        <w:numPr>
          <w:ilvl w:val="0"/>
          <w:numId w:val="4"/>
        </w:numPr>
        <w:spacing w:after="0" w:line="360" w:lineRule="auto"/>
        <w:rPr>
          <w:rFonts w:asciiTheme="minorBidi" w:hAnsiTheme="minorBidi"/>
          <w:b/>
          <w:bCs/>
          <w:sz w:val="28"/>
          <w:szCs w:val="28"/>
          <w:lang w:bidi="ar-DZ"/>
        </w:rPr>
      </w:pPr>
      <w:r w:rsidRPr="00A571ED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قسم الفلاح القطعة الى جزأين </w:t>
      </w:r>
      <w:proofErr w:type="spellStart"/>
      <w:r w:rsidR="00A571ED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م</w:t>
      </w:r>
      <w:r w:rsidR="003A278C" w:rsidRPr="00A571ED">
        <w:rPr>
          <w:rFonts w:asciiTheme="minorBidi" w:hAnsiTheme="minorBidi"/>
          <w:b/>
          <w:bCs/>
          <w:sz w:val="28"/>
          <w:szCs w:val="28"/>
          <w:rtl/>
          <w:lang w:bidi="ar-DZ"/>
        </w:rPr>
        <w:t>تقايسين</w:t>
      </w:r>
      <w:proofErr w:type="spellEnd"/>
      <w:r w:rsidRPr="00A571ED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  <w:r w:rsidR="003A278C" w:rsidRPr="00A571ED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ثم قسم احدى الجزأين بدوره الى جزأين (انظر الشكل) </w:t>
      </w:r>
    </w:p>
    <w:p w14:paraId="62033095" w14:textId="77777777" w:rsidR="00EE7C8E" w:rsidRPr="00A571ED" w:rsidRDefault="00A571ED" w:rsidP="008C5D37">
      <w:pPr>
        <w:spacing w:after="0" w:line="360" w:lineRule="auto"/>
        <w:rPr>
          <w:rFonts w:asciiTheme="minorBidi" w:hAnsiTheme="minorBidi"/>
          <w:b/>
          <w:bCs/>
          <w:sz w:val="28"/>
          <w:szCs w:val="28"/>
          <w:lang w:bidi="ar-DZ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 xml:space="preserve">    </w:t>
      </w:r>
      <w:r w:rsidR="00EE7C8E" w:rsidRPr="00A571ED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اذا علمت انه غرس الجزء </w:t>
      </w:r>
      <w:r w:rsidR="00EE7C8E" w:rsidRPr="00A571ED">
        <w:rPr>
          <w:rFonts w:asciiTheme="minorBidi" w:hAnsiTheme="minorBidi"/>
          <w:b/>
          <w:bCs/>
          <w:sz w:val="28"/>
          <w:szCs w:val="28"/>
          <w:lang w:val="fr-FR" w:bidi="ar-DZ"/>
        </w:rPr>
        <w:t>BEF</w:t>
      </w:r>
      <w:r w:rsidR="00EE7C8E" w:rsidRPr="00A571ED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جزرا </w:t>
      </w:r>
      <w:r w:rsidR="00EE7C8E" w:rsidRPr="00A571ED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و الجزء  </w:t>
      </w:r>
      <w:r w:rsidR="00EE7C8E" w:rsidRPr="00A571ED">
        <w:rPr>
          <w:rFonts w:asciiTheme="minorBidi" w:hAnsiTheme="minorBidi"/>
          <w:b/>
          <w:bCs/>
          <w:sz w:val="28"/>
          <w:szCs w:val="28"/>
          <w:lang w:val="fr-FR" w:bidi="ar-DZ"/>
        </w:rPr>
        <w:t xml:space="preserve">AEFD </w:t>
      </w:r>
      <w:r w:rsidR="00EE7C8E" w:rsidRPr="00A571ED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>بطاطا</w:t>
      </w:r>
    </w:p>
    <w:p w14:paraId="2F6B9EF1" w14:textId="77777777" w:rsidR="00EE7C8E" w:rsidRPr="008C5D37" w:rsidRDefault="00EE7C8E" w:rsidP="008C5D37">
      <w:pPr>
        <w:pStyle w:val="Paragraphedeliste"/>
        <w:numPr>
          <w:ilvl w:val="0"/>
          <w:numId w:val="6"/>
        </w:numPr>
        <w:spacing w:after="0" w:line="36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احسب المساحة المغروسة جزرا علما ان الشكل </w:t>
      </w:r>
      <w:r w:rsidR="003A278C" w:rsidRPr="003C6E0F">
        <w:rPr>
          <w:rFonts w:asciiTheme="minorBidi" w:hAnsiTheme="minorBidi"/>
          <w:b/>
          <w:bCs/>
          <w:sz w:val="28"/>
          <w:szCs w:val="28"/>
          <w:lang w:val="fr-FR" w:bidi="ar-DZ"/>
        </w:rPr>
        <w:t xml:space="preserve">BEF </w:t>
      </w: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مثلثا قائما </w:t>
      </w:r>
      <w:r w:rsidR="002D1C95">
        <w:rPr>
          <w:rFonts w:asciiTheme="minorBidi" w:hAnsiTheme="minorBidi" w:hint="cs"/>
          <w:b/>
          <w:bCs/>
          <w:sz w:val="28"/>
          <w:szCs w:val="28"/>
          <w:rtl/>
          <w:lang w:val="fr-FR" w:bidi="ar-DZ"/>
        </w:rPr>
        <w:t xml:space="preserve">في </w:t>
      </w:r>
      <w:r w:rsidR="002D1C95">
        <w:rPr>
          <w:rFonts w:asciiTheme="minorBidi" w:hAnsiTheme="minorBidi"/>
          <w:b/>
          <w:bCs/>
          <w:sz w:val="28"/>
          <w:szCs w:val="28"/>
          <w:lang w:val="fr-FR" w:bidi="ar-DZ"/>
        </w:rPr>
        <w:t>E</w:t>
      </w:r>
      <w:r w:rsidR="002D1C95">
        <w:rPr>
          <w:rFonts w:asciiTheme="minorBidi" w:hAnsiTheme="minorBidi" w:hint="cs"/>
          <w:b/>
          <w:bCs/>
          <w:sz w:val="28"/>
          <w:szCs w:val="28"/>
          <w:rtl/>
          <w:lang w:val="fr-FR" w:bidi="ar-DZ"/>
        </w:rPr>
        <w:t xml:space="preserve"> </w:t>
      </w: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وان </w:t>
      </w:r>
      <w:r w:rsidRPr="003C6E0F">
        <w:rPr>
          <w:rFonts w:asciiTheme="minorBidi" w:hAnsiTheme="minorBidi"/>
          <w:b/>
          <w:bCs/>
          <w:sz w:val="28"/>
          <w:szCs w:val="28"/>
          <w:lang w:val="fr-FR" w:bidi="ar-DZ"/>
        </w:rPr>
        <w:t xml:space="preserve">EB=17m </w:t>
      </w:r>
      <w:r w:rsidRPr="003C6E0F">
        <w:rPr>
          <w:rFonts w:asciiTheme="minorBidi" w:hAnsiTheme="minorBidi"/>
          <w:b/>
          <w:bCs/>
          <w:sz w:val="28"/>
          <w:szCs w:val="28"/>
          <w:rtl/>
          <w:lang w:val="fr-FR" w:bidi="ar-DZ"/>
        </w:rPr>
        <w:t xml:space="preserve"> </w:t>
      </w:r>
      <w:r w:rsidR="00E606AB" w:rsidRPr="003C6E0F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</w:t>
      </w:r>
    </w:p>
    <w:p w14:paraId="4EBD6315" w14:textId="77777777" w:rsidR="00EE7C8E" w:rsidRDefault="00EE7C8E" w:rsidP="008C5D37">
      <w:pPr>
        <w:pStyle w:val="Paragraphedeliste"/>
        <w:numPr>
          <w:ilvl w:val="0"/>
          <w:numId w:val="6"/>
        </w:numPr>
        <w:spacing w:after="0" w:line="360" w:lineRule="auto"/>
        <w:rPr>
          <w:rFonts w:asciiTheme="minorBidi" w:hAnsiTheme="minorBidi"/>
          <w:b/>
          <w:bCs/>
          <w:sz w:val="28"/>
          <w:szCs w:val="28"/>
          <w:lang w:bidi="ar-DZ"/>
        </w:rPr>
      </w:pPr>
      <w:r w:rsidRPr="00A571ED">
        <w:rPr>
          <w:rFonts w:asciiTheme="minorBidi" w:hAnsiTheme="minorBidi"/>
          <w:b/>
          <w:bCs/>
          <w:sz w:val="28"/>
          <w:szCs w:val="28"/>
          <w:rtl/>
          <w:lang w:bidi="ar-DZ"/>
        </w:rPr>
        <w:t>استن</w:t>
      </w:r>
      <w:r w:rsidR="003C6E0F" w:rsidRPr="00A571ED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تج المساحة </w:t>
      </w:r>
      <w:r w:rsidR="003C6E0F" w:rsidRPr="00A571ED">
        <w:rPr>
          <w:rFonts w:asciiTheme="minorBidi" w:hAnsiTheme="minorBidi"/>
          <w:b/>
          <w:bCs/>
          <w:sz w:val="28"/>
          <w:szCs w:val="28"/>
          <w:lang w:val="fr-FR" w:bidi="ar-DZ"/>
        </w:rPr>
        <w:t>AEFD</w:t>
      </w:r>
      <w:r w:rsidR="003C6E0F" w:rsidRPr="00A571ED">
        <w:rPr>
          <w:rFonts w:asciiTheme="minorBidi" w:hAnsiTheme="minorBidi"/>
          <w:b/>
          <w:bCs/>
          <w:sz w:val="28"/>
          <w:szCs w:val="28"/>
          <w:rtl/>
          <w:lang w:bidi="ar-DZ"/>
        </w:rPr>
        <w:t xml:space="preserve"> المغروسة بطاطا</w:t>
      </w:r>
    </w:p>
    <w:p w14:paraId="528F0D2C" w14:textId="77777777" w:rsidR="008C5D37" w:rsidRDefault="008C5D37" w:rsidP="008C5D37">
      <w:pPr>
        <w:spacing w:after="0" w:line="36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54F92414" w14:textId="77777777" w:rsidR="008C5D37" w:rsidRPr="008C5D37" w:rsidRDefault="008C5D37" w:rsidP="008C5D37">
      <w:pPr>
        <w:spacing w:after="0" w:line="360" w:lineRule="auto"/>
        <w:rPr>
          <w:rFonts w:asciiTheme="minorBidi" w:hAnsiTheme="minorBidi"/>
          <w:b/>
          <w:bCs/>
          <w:sz w:val="28"/>
          <w:szCs w:val="28"/>
          <w:rtl/>
          <w:lang w:val="fr-FR" w:bidi="ar-DZ"/>
        </w:rPr>
      </w:pPr>
      <w:r>
        <w:rPr>
          <w:rFonts w:asciiTheme="minorBidi" w:hAnsiTheme="minorBidi"/>
          <w:b/>
          <w:bCs/>
          <w:sz w:val="28"/>
          <w:szCs w:val="28"/>
          <w:lang w:val="fr-FR" w:bidi="ar-DZ"/>
        </w:rPr>
        <w:t xml:space="preserve">A                                   E          17         B                                    </w:t>
      </w:r>
    </w:p>
    <w:tbl>
      <w:tblPr>
        <w:bidiVisual/>
        <w:tblW w:w="0" w:type="auto"/>
        <w:tblInd w:w="3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22"/>
      </w:tblGrid>
      <w:tr w:rsidR="008C5D37" w14:paraId="0C93693B" w14:textId="77777777" w:rsidTr="008C5D37">
        <w:trPr>
          <w:trHeight w:val="2344"/>
        </w:trPr>
        <w:tc>
          <w:tcPr>
            <w:tcW w:w="4822" w:type="dxa"/>
            <w:tcBorders>
              <w:tr2bl w:val="single" w:sz="4" w:space="0" w:color="auto"/>
            </w:tcBorders>
          </w:tcPr>
          <w:p w14:paraId="74E9FDF6" w14:textId="77777777" w:rsidR="008C5D37" w:rsidRDefault="00221FC1" w:rsidP="008C5D37">
            <w:pPr>
              <w:spacing w:after="0" w:line="36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568A554" wp14:editId="7A9B6CBE">
                      <wp:simplePos x="0" y="0"/>
                      <wp:positionH relativeFrom="column">
                        <wp:posOffset>1822450</wp:posOffset>
                      </wp:positionH>
                      <wp:positionV relativeFrom="paragraph">
                        <wp:posOffset>9525</wp:posOffset>
                      </wp:positionV>
                      <wp:extent cx="12700" cy="596900"/>
                      <wp:effectExtent l="9525" t="7620" r="6350" b="5080"/>
                      <wp:wrapNone/>
                      <wp:docPr id="1" name="AutoShap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0" cy="5969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6E441D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0" o:spid="_x0000_s1026" type="#_x0000_t32" style="position:absolute;margin-left:143.5pt;margin-top:.75pt;width:1pt;height:4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"/>
                  </w:pict>
                </mc:Fallback>
              </mc:AlternateContent>
            </w:r>
          </w:p>
          <w:p w14:paraId="4FC0B962" w14:textId="77777777" w:rsidR="008C5D37" w:rsidRDefault="008C5D37" w:rsidP="008C5D37">
            <w:pPr>
              <w:spacing w:after="0" w:line="36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F94B78C" w14:textId="77777777" w:rsidR="008C5D37" w:rsidRPr="008C5D37" w:rsidRDefault="008C5D37" w:rsidP="008C5D37">
            <w:pPr>
              <w:spacing w:after="0" w:line="36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  <w:lang w:val="fr-FR" w:bidi="ar-DZ"/>
              </w:rPr>
              <w:t>F                78</w:t>
            </w:r>
            <w:r>
              <w:rPr>
                <w:rFonts w:asciiTheme="minorBidi" w:hAnsiTheme="minorBidi"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                   </w:t>
            </w:r>
          </w:p>
          <w:p w14:paraId="7752529E" w14:textId="77777777" w:rsidR="008C5D37" w:rsidRDefault="008C5D37" w:rsidP="008C5D37">
            <w:pPr>
              <w:spacing w:after="0" w:line="36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</w:p>
          <w:p w14:paraId="2C3872A8" w14:textId="77777777" w:rsidR="008C5D37" w:rsidRDefault="008C5D37" w:rsidP="008C5D37">
            <w:pPr>
              <w:spacing w:after="0" w:line="36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0E38B9E1" w14:textId="77777777" w:rsidR="008C5D37" w:rsidRDefault="008C5D37" w:rsidP="00221FC1">
      <w:pPr>
        <w:spacing w:after="0" w:line="36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  <w:r>
        <w:rPr>
          <w:rFonts w:asciiTheme="minorBidi" w:hAnsiTheme="minorBidi"/>
          <w:b/>
          <w:bCs/>
          <w:sz w:val="28"/>
          <w:szCs w:val="28"/>
          <w:lang w:bidi="ar-DZ"/>
        </w:rPr>
        <w:t xml:space="preserve">D                         102                               C                                    </w:t>
      </w:r>
      <w:bookmarkStart w:id="0" w:name="_GoBack"/>
      <w:bookmarkEnd w:id="0"/>
    </w:p>
    <w:p w14:paraId="313F9E1E" w14:textId="77777777" w:rsidR="008C5D37" w:rsidRDefault="008C5D37" w:rsidP="008C5D37">
      <w:pPr>
        <w:spacing w:after="0" w:line="36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70A1B345" w14:textId="77777777" w:rsidR="008C5D37" w:rsidRDefault="008C5D37" w:rsidP="008C5D37">
      <w:pPr>
        <w:spacing w:after="0" w:line="36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p w14:paraId="06675E1F" w14:textId="77777777" w:rsidR="002D1C95" w:rsidRPr="00221FC1" w:rsidRDefault="00221FC1" w:rsidP="00221FC1">
      <w:pPr>
        <w:jc w:val="center"/>
        <w:rPr>
          <w:sz w:val="32"/>
          <w:szCs w:val="32"/>
          <w:rtl/>
          <w:lang w:val="fr-FR" w:bidi="ar-DZ"/>
        </w:rPr>
      </w:pPr>
      <w:proofErr w:type="spellStart"/>
      <w:r>
        <w:rPr>
          <w:sz w:val="32"/>
          <w:szCs w:val="32"/>
          <w:lang w:val="fr-FR" w:bidi="ar-DZ"/>
        </w:rPr>
        <w:t>Belhocine</w:t>
      </w:r>
      <w:proofErr w:type="spellEnd"/>
      <w:r>
        <w:rPr>
          <w:sz w:val="32"/>
          <w:szCs w:val="32"/>
          <w:lang w:val="fr-FR" w:bidi="ar-DZ"/>
        </w:rPr>
        <w:t xml:space="preserve"> : </w:t>
      </w:r>
      <w:hyperlink r:id="rId35" w:history="1">
        <w:r>
          <w:rPr>
            <w:rStyle w:val="Lienhypertexte"/>
            <w:sz w:val="32"/>
            <w:szCs w:val="32"/>
            <w:lang w:val="fr-FR" w:bidi="ar-DZ"/>
          </w:rPr>
          <w:t>https://prof27math.weebly.com/</w:t>
        </w:r>
      </w:hyperlink>
    </w:p>
    <w:p w14:paraId="46928F12" w14:textId="77777777" w:rsidR="002D1C95" w:rsidRDefault="002D1C95" w:rsidP="008C5D37">
      <w:pPr>
        <w:spacing w:after="0" w:line="360" w:lineRule="auto"/>
        <w:rPr>
          <w:rFonts w:asciiTheme="minorBidi" w:hAnsiTheme="minorBidi"/>
          <w:b/>
          <w:bCs/>
          <w:sz w:val="28"/>
          <w:szCs w:val="28"/>
          <w:rtl/>
          <w:lang w:bidi="ar-DZ"/>
        </w:rPr>
      </w:pPr>
    </w:p>
    <w:tbl>
      <w:tblPr>
        <w:bidiVisual/>
        <w:tblW w:w="11821" w:type="dxa"/>
        <w:tblInd w:w="-611" w:type="dxa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11821"/>
      </w:tblGrid>
      <w:tr w:rsidR="002D1C95" w14:paraId="0E64C470" w14:textId="77777777" w:rsidTr="002D1C95">
        <w:trPr>
          <w:trHeight w:val="100"/>
        </w:trPr>
        <w:tc>
          <w:tcPr>
            <w:tcW w:w="11821" w:type="dxa"/>
          </w:tcPr>
          <w:p w14:paraId="7F878E23" w14:textId="77777777" w:rsidR="002D1C95" w:rsidRDefault="002D1C95" w:rsidP="008C5D37">
            <w:pPr>
              <w:spacing w:after="0" w:line="360" w:lineRule="auto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</w:tbl>
    <w:p w14:paraId="4AD0A992" w14:textId="77777777" w:rsidR="008C5D37" w:rsidRPr="008C5D37" w:rsidRDefault="008C5D37" w:rsidP="002D1C95">
      <w:pPr>
        <w:spacing w:after="0" w:line="360" w:lineRule="auto"/>
        <w:jc w:val="center"/>
        <w:rPr>
          <w:rFonts w:asciiTheme="minorBidi" w:hAnsiTheme="minorBidi"/>
          <w:b/>
          <w:bCs/>
          <w:sz w:val="28"/>
          <w:szCs w:val="28"/>
          <w:lang w:bidi="ar-DZ"/>
        </w:rPr>
      </w:pPr>
      <w:r w:rsidRPr="008C5D37">
        <w:rPr>
          <w:rFonts w:asciiTheme="minorBidi" w:hAnsiTheme="minorBidi" w:hint="cs"/>
          <w:b/>
          <w:bCs/>
          <w:sz w:val="28"/>
          <w:szCs w:val="28"/>
          <w:rtl/>
          <w:lang w:bidi="ar-DZ"/>
        </w:rPr>
        <w:t>الصفحة 2من2</w:t>
      </w:r>
    </w:p>
    <w:sectPr w:rsidR="008C5D37" w:rsidRPr="008C5D37" w:rsidSect="008C5D37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BF799A"/>
    <w:multiLevelType w:val="hybridMultilevel"/>
    <w:tmpl w:val="FB42A32E"/>
    <w:lvl w:ilvl="0" w:tplc="0409000F">
      <w:start w:val="1"/>
      <w:numFmt w:val="decimal"/>
      <w:lvlText w:val="%1.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22525042"/>
    <w:multiLevelType w:val="hybridMultilevel"/>
    <w:tmpl w:val="1638D818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9DF005A"/>
    <w:multiLevelType w:val="hybridMultilevel"/>
    <w:tmpl w:val="6F36F766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558495C"/>
    <w:multiLevelType w:val="hybridMultilevel"/>
    <w:tmpl w:val="1A58EF8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5CB12FDD"/>
    <w:multiLevelType w:val="hybridMultilevel"/>
    <w:tmpl w:val="BFBAE794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D19495F"/>
    <w:multiLevelType w:val="hybridMultilevel"/>
    <w:tmpl w:val="F334DAC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72920DB8"/>
    <w:multiLevelType w:val="hybridMultilevel"/>
    <w:tmpl w:val="42B8F7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6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5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7E12"/>
    <w:rsid w:val="0003512F"/>
    <w:rsid w:val="0006504E"/>
    <w:rsid w:val="000E51D0"/>
    <w:rsid w:val="00162597"/>
    <w:rsid w:val="00164092"/>
    <w:rsid w:val="00173ACB"/>
    <w:rsid w:val="001B2325"/>
    <w:rsid w:val="00221FC1"/>
    <w:rsid w:val="00255026"/>
    <w:rsid w:val="002D1C95"/>
    <w:rsid w:val="00302F32"/>
    <w:rsid w:val="003545F4"/>
    <w:rsid w:val="003A278C"/>
    <w:rsid w:val="003C52FA"/>
    <w:rsid w:val="003C6E0F"/>
    <w:rsid w:val="003D4865"/>
    <w:rsid w:val="00457E12"/>
    <w:rsid w:val="004B32CE"/>
    <w:rsid w:val="004B5B52"/>
    <w:rsid w:val="00514268"/>
    <w:rsid w:val="007409E3"/>
    <w:rsid w:val="007F70B3"/>
    <w:rsid w:val="00806663"/>
    <w:rsid w:val="00833446"/>
    <w:rsid w:val="00844BEE"/>
    <w:rsid w:val="008C5D37"/>
    <w:rsid w:val="008D5AAD"/>
    <w:rsid w:val="008F1364"/>
    <w:rsid w:val="00925FDD"/>
    <w:rsid w:val="00945F1A"/>
    <w:rsid w:val="009A2AD2"/>
    <w:rsid w:val="009A4E41"/>
    <w:rsid w:val="00A01948"/>
    <w:rsid w:val="00A571ED"/>
    <w:rsid w:val="00A85E75"/>
    <w:rsid w:val="00AF505E"/>
    <w:rsid w:val="00CB216D"/>
    <w:rsid w:val="00CF0781"/>
    <w:rsid w:val="00E23960"/>
    <w:rsid w:val="00E606AB"/>
    <w:rsid w:val="00EE7C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F31D1C"/>
  <w15:docId w15:val="{2945988C-DBDE-415B-BD5C-B32CBEADF2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A4E41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606AB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C6E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C6E0F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221FC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376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73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hyperlink" Target="https://prof27math.weebly.com/" TargetMode="Externa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hyperlink" Target="https://prof27math.weebly.com/" TargetMode="External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03</Words>
  <Characters>2217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hmoud</dc:creator>
  <cp:lastModifiedBy>hocine</cp:lastModifiedBy>
  <cp:revision>2</cp:revision>
  <cp:lastPrinted>2019-03-24T19:45:00Z</cp:lastPrinted>
  <dcterms:created xsi:type="dcterms:W3CDTF">2019-03-24T19:46:00Z</dcterms:created>
  <dcterms:modified xsi:type="dcterms:W3CDTF">2019-03-24T19:46:00Z</dcterms:modified>
</cp:coreProperties>
</file>